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1CE07E" w14:textId="77777777" w:rsidR="00E97402" w:rsidRPr="002164F9" w:rsidRDefault="00E97402" w:rsidP="00782077">
      <w:pPr>
        <w:pStyle w:val="Heading1"/>
      </w:pPr>
      <w:bookmarkStart w:id="0" w:name="_GoBack"/>
      <w:bookmarkEnd w:id="0"/>
      <w:r w:rsidRPr="002164F9">
        <w:t>INTRODUCTION</w:t>
      </w:r>
    </w:p>
    <w:p w14:paraId="12CCA630" w14:textId="18C33E16" w:rsidR="006B37D3" w:rsidRDefault="006B37D3" w:rsidP="006D39FE">
      <w:pPr>
        <w:ind w:firstLine="0"/>
      </w:pPr>
      <w:r w:rsidRPr="002164F9">
        <w:t xml:space="preserve">The goal of a </w:t>
      </w:r>
      <w:r>
        <w:t xml:space="preserve">Spoken Term Detection (STD) system </w:t>
      </w:r>
      <w:r w:rsidRPr="002164F9">
        <w:t xml:space="preserve">is “to rapidly detect the presence of a </w:t>
      </w:r>
      <w:r w:rsidR="00144390">
        <w:t>word or phrase i</w:t>
      </w:r>
      <w:r w:rsidRPr="002164F9">
        <w:t xml:space="preserve">n </w:t>
      </w:r>
      <w:r w:rsidR="00144390">
        <w:t xml:space="preserve">a </w:t>
      </w:r>
      <w:r w:rsidRPr="002164F9">
        <w:t>large audio corpus o</w:t>
      </w:r>
      <w:r>
        <w:t>f heterogeneous speech material</w:t>
      </w:r>
      <w:r w:rsidRPr="002164F9">
        <w:t>”</w:t>
      </w:r>
      <w:r w:rsidRPr="006B37D3">
        <w:t xml:space="preserve"> </w:t>
      </w:r>
      <w:r w:rsidRPr="002164F9">
        <w:t>(Fiscus et al</w:t>
      </w:r>
      <w:r w:rsidR="00FA245B">
        <w:t>.,</w:t>
      </w:r>
      <w:r w:rsidRPr="002164F9">
        <w:t xml:space="preserve"> 2007)</w:t>
      </w:r>
      <w:r>
        <w:t>.</w:t>
      </w:r>
      <w:r w:rsidR="00FA245B">
        <w:t xml:space="preserve"> As shown in </w:t>
      </w:r>
      <w:fldSimple w:instr=" REF _Ref214461333 ">
        <w:r w:rsidR="001B1FC5">
          <w:t>Figure </w:t>
        </w:r>
        <w:r w:rsidR="001B1FC5">
          <w:rPr>
            <w:noProof/>
          </w:rPr>
          <w:t>1</w:t>
        </w:r>
      </w:fldSimple>
      <w:r w:rsidR="00FA245B">
        <w:t xml:space="preserve">, STD systems typically </w:t>
      </w:r>
      <w:r w:rsidRPr="002164F9">
        <w:t xml:space="preserve">index the audio data as a preprocessing step, allowing users to rapidly search the index files using common information retrieval approaches. Indexing can be done using </w:t>
      </w:r>
      <w:r w:rsidR="00FA245B">
        <w:t xml:space="preserve">a </w:t>
      </w:r>
      <w:r w:rsidRPr="002164F9">
        <w:t>speech to text (STT) system</w:t>
      </w:r>
      <w:r w:rsidR="00FA245B">
        <w:t> </w:t>
      </w:r>
      <w:r w:rsidRPr="002164F9">
        <w:t>(Miller et al.</w:t>
      </w:r>
      <w:r w:rsidR="00FA245B">
        <w:t>,</w:t>
      </w:r>
      <w:r w:rsidRPr="002164F9">
        <w:t xml:space="preserve"> 2007), or simpler engines based on phoneme recognition </w:t>
      </w:r>
      <w:r w:rsidRPr="002164F9">
        <w:rPr>
          <w:noProof/>
        </w:rPr>
        <w:t>(Nexidia</w:t>
      </w:r>
      <w:r w:rsidR="00FA245B">
        <w:rPr>
          <w:noProof/>
        </w:rPr>
        <w:t>, 20</w:t>
      </w:r>
      <w:r w:rsidR="00491EE8">
        <w:rPr>
          <w:noProof/>
        </w:rPr>
        <w:t>08</w:t>
      </w:r>
      <w:r w:rsidRPr="002164F9">
        <w:rPr>
          <w:noProof/>
        </w:rPr>
        <w:t>)</w:t>
      </w:r>
      <w:r w:rsidRPr="002164F9">
        <w:t>.</w:t>
      </w:r>
      <w:r w:rsidR="0064100B">
        <w:t xml:space="preserve"> </w:t>
      </w:r>
      <w:r w:rsidR="00FA245B">
        <w:t>L</w:t>
      </w:r>
      <w:r w:rsidRPr="002164F9">
        <w:t>ike most detection tasks</w:t>
      </w:r>
      <w:r w:rsidR="00FA245B">
        <w:t>, STD</w:t>
      </w:r>
      <w:r w:rsidRPr="002164F9">
        <w:t xml:space="preserve"> can be characterized in terms of two kinds of errors: false alarms and missed detections</w:t>
      </w:r>
      <w:r w:rsidR="00FE364A">
        <w:t xml:space="preserve"> (Martin et al., 1997</w:t>
      </w:r>
      <w:r w:rsidR="00FA245B">
        <w:t>)</w:t>
      </w:r>
      <w:r w:rsidRPr="002164F9">
        <w:t xml:space="preserve">. The overall error </w:t>
      </w:r>
      <w:r w:rsidR="00FA245B">
        <w:t xml:space="preserve">can be </w:t>
      </w:r>
      <w:r w:rsidRPr="002164F9">
        <w:t xml:space="preserve">defined as a linear combination of these two </w:t>
      </w:r>
      <w:r w:rsidR="00FA245B">
        <w:t>errors</w:t>
      </w:r>
      <w:r w:rsidRPr="002164F9">
        <w:t xml:space="preserve">. In this paper, we give equal weights to both </w:t>
      </w:r>
      <w:r w:rsidR="00FA245B">
        <w:t>types of errors.</w:t>
      </w:r>
    </w:p>
    <w:p w14:paraId="228B77FC" w14:textId="65FE284E" w:rsidR="00055C3A" w:rsidRDefault="00EF59D6" w:rsidP="00055C3A">
      <w:r w:rsidRPr="002164F9">
        <w:t>S</w:t>
      </w:r>
      <w:r w:rsidR="00055C3A">
        <w:t xml:space="preserve">earch </w:t>
      </w:r>
      <w:r w:rsidRPr="002164F9">
        <w:t xml:space="preserve">engines have been used extensively to retrieve information from text files. </w:t>
      </w:r>
      <w:r w:rsidR="00055C3A">
        <w:t>Regular expressions (</w:t>
      </w:r>
      <w:r w:rsidR="00FE364A">
        <w:t>Duford, 1993</w:t>
      </w:r>
      <w:r w:rsidR="0001580B">
        <w:t>) and statistically-</w:t>
      </w:r>
      <w:r w:rsidR="00055C3A">
        <w:t>based information retrieval algorithms (</w:t>
      </w:r>
      <w:r w:rsidR="00762D73">
        <w:t>Manning et al.,</w:t>
      </w:r>
      <w:r w:rsidR="00491EE8">
        <w:t xml:space="preserve"> </w:t>
      </w:r>
      <w:r w:rsidR="00762D73">
        <w:t>2008</w:t>
      </w:r>
      <w:r w:rsidR="00055C3A">
        <w:t>) have been the foundations of s</w:t>
      </w:r>
      <w:r w:rsidR="006A69E8">
        <w:t xml:space="preserve">uch searches for many years. Text-based search algorithms use </w:t>
      </w:r>
      <w:r w:rsidR="00055C3A">
        <w:t xml:space="preserve">simple character </w:t>
      </w:r>
      <w:r w:rsidR="006A69E8">
        <w:t xml:space="preserve">recognition and </w:t>
      </w:r>
      <w:r w:rsidR="00055C3A">
        <w:t xml:space="preserve">character matching </w:t>
      </w:r>
      <w:r w:rsidR="006A69E8">
        <w:t xml:space="preserve">algorithms </w:t>
      </w:r>
      <w:r w:rsidR="00055C3A">
        <w:t xml:space="preserve">in which the </w:t>
      </w:r>
      <w:r w:rsidR="006A69E8">
        <w:t xml:space="preserve">identity of a character is known with </w:t>
      </w:r>
      <w:r w:rsidR="00055C3A">
        <w:t xml:space="preserve">probability 1 (no ambiguity). </w:t>
      </w:r>
      <w:r w:rsidRPr="002164F9">
        <w:t xml:space="preserve">Unlike searching text data, searching through </w:t>
      </w:r>
      <w:r w:rsidR="00055C3A">
        <w:t xml:space="preserve">audio data requires handling ambiguity at the acoustic level. </w:t>
      </w:r>
      <w:r w:rsidR="006A69E8">
        <w:t>Determining t</w:t>
      </w:r>
      <w:r w:rsidR="00055C3A">
        <w:t xml:space="preserve">he presence of a particular phone or word is not an exact science and must be </w:t>
      </w:r>
      <w:r w:rsidR="006A69E8">
        <w:t xml:space="preserve">observed </w:t>
      </w:r>
      <w:r w:rsidR="00055C3A">
        <w:t xml:space="preserve">through probabilities. A similarity measure used in such searches </w:t>
      </w:r>
      <w:r w:rsidRPr="002164F9">
        <w:t xml:space="preserve">is typically based on some kind of score computed from </w:t>
      </w:r>
      <w:r w:rsidR="00055C3A">
        <w:t xml:space="preserve">a </w:t>
      </w:r>
      <w:r w:rsidR="0001580B">
        <w:t xml:space="preserve">machine learning </w:t>
      </w:r>
      <w:r w:rsidRPr="002164F9">
        <w:t>system. For text</w:t>
      </w:r>
      <w:r w:rsidR="00055C3A">
        <w:softHyphen/>
        <w:t>–</w:t>
      </w:r>
      <w:r w:rsidRPr="002164F9">
        <w:t xml:space="preserve">based search systems, the performance of the system is independent of </w:t>
      </w:r>
      <w:r w:rsidR="006A69E8">
        <w:t xml:space="preserve">the </w:t>
      </w:r>
      <w:r w:rsidRPr="002164F9">
        <w:t xml:space="preserve">term being searched (at least for </w:t>
      </w:r>
      <w:r w:rsidR="00055C3A">
        <w:t xml:space="preserve">a </w:t>
      </w:r>
      <w:r w:rsidRPr="002164F9">
        <w:t xml:space="preserve">language like English where words are explicitly separated using </w:t>
      </w:r>
      <w:r w:rsidR="007F6AEF" w:rsidRPr="002164F9">
        <w:t>space</w:t>
      </w:r>
      <w:r w:rsidR="00055C3A">
        <w:t xml:space="preserve">s). For audio-based searches, </w:t>
      </w:r>
      <w:r w:rsidR="008F5384" w:rsidRPr="002164F9">
        <w:t>however</w:t>
      </w:r>
      <w:r w:rsidR="00055C3A">
        <w:t>, t</w:t>
      </w:r>
      <w:r w:rsidR="007F6AEF" w:rsidRPr="002164F9">
        <w:t xml:space="preserve">he performance </w:t>
      </w:r>
      <w:r w:rsidR="008F5384" w:rsidRPr="002164F9">
        <w:t xml:space="preserve">of </w:t>
      </w:r>
      <w:r w:rsidR="00055C3A">
        <w:t xml:space="preserve">the </w:t>
      </w:r>
      <w:r w:rsidR="007F6AEF" w:rsidRPr="002164F9">
        <w:t>system</w:t>
      </w:r>
      <w:r w:rsidR="00055C3A">
        <w:t xml:space="preserve"> </w:t>
      </w:r>
      <w:r w:rsidR="007F6AEF" w:rsidRPr="002164F9">
        <w:t>depend</w:t>
      </w:r>
      <w:r w:rsidR="002357E0" w:rsidRPr="002164F9">
        <w:t>s</w:t>
      </w:r>
      <w:r w:rsidR="00F81D0A" w:rsidRPr="002164F9">
        <w:t xml:space="preserve"> </w:t>
      </w:r>
      <w:r w:rsidR="007F6AEF" w:rsidRPr="002164F9">
        <w:t xml:space="preserve">on many external factors </w:t>
      </w:r>
      <w:r w:rsidR="00055C3A">
        <w:t xml:space="preserve">including the </w:t>
      </w:r>
      <w:r w:rsidR="007F6AEF" w:rsidRPr="002164F9">
        <w:t xml:space="preserve">acoustic channel, speech rate, accent, language, </w:t>
      </w:r>
      <w:r w:rsidR="00055C3A">
        <w:t xml:space="preserve">vocabulary size </w:t>
      </w:r>
      <w:r w:rsidR="007F6AEF" w:rsidRPr="002164F9">
        <w:t xml:space="preserve">and </w:t>
      </w:r>
      <w:r w:rsidR="00055C3A">
        <w:t xml:space="preserve">the inherent </w:t>
      </w:r>
      <w:r w:rsidR="007F6AEF" w:rsidRPr="002164F9">
        <w:t xml:space="preserve">confusability of </w:t>
      </w:r>
      <w:r w:rsidR="00055C3A">
        <w:t xml:space="preserve">the </w:t>
      </w:r>
      <w:r w:rsidR="007F6AEF" w:rsidRPr="002164F9">
        <w:t xml:space="preserve">search terms. </w:t>
      </w:r>
      <w:r w:rsidR="006A69E8">
        <w:t xml:space="preserve">Here </w:t>
      </w:r>
      <w:r w:rsidR="00055C3A">
        <w:t xml:space="preserve">we address </w:t>
      </w:r>
      <w:r w:rsidR="007D7E16">
        <w:t xml:space="preserve">only </w:t>
      </w:r>
      <w:r w:rsidR="00055C3A">
        <w:t xml:space="preserve">the latter problem – predicting the </w:t>
      </w:r>
      <w:r w:rsidR="0001580B">
        <w:t xml:space="preserve">reliability </w:t>
      </w:r>
      <w:r w:rsidR="00055C3A">
        <w:t xml:space="preserve">of a search term based on its </w:t>
      </w:r>
      <w:r w:rsidR="006A69E8">
        <w:t xml:space="preserve">inherent </w:t>
      </w:r>
      <w:r w:rsidR="00055C3A">
        <w:t>confusability.</w:t>
      </w:r>
    </w:p>
    <w:p w14:paraId="625D1818" w14:textId="77777777" w:rsidR="007D7E16" w:rsidRDefault="003C5769" w:rsidP="00055C3A">
      <w:r>
        <w:t>The motivation for this work grew out of observations of typical users interacting with both word</w:t>
      </w:r>
      <w:r>
        <w:noBreakHyphen/>
        <w:t>based (</w:t>
      </w:r>
      <w:r w:rsidR="007257EC">
        <w:t>Miller et al., 2007</w:t>
      </w:r>
      <w:r>
        <w:t>) and phone</w:t>
      </w:r>
      <w:r>
        <w:noBreakHyphen/>
      </w:r>
      <w:r w:rsidR="00762D73">
        <w:t>based (Nexidia</w:t>
      </w:r>
      <w:r>
        <w:t>, 20</w:t>
      </w:r>
      <w:r w:rsidR="002546AE">
        <w:t>08</w:t>
      </w:r>
      <w:r>
        <w:t>) voice keyword search systems over the past seven years. While it is well known that some aspects of search term performance, such as the duration of the word, correlate with search term performance (Doddington</w:t>
      </w:r>
      <w:r w:rsidR="00762D73">
        <w:t xml:space="preserve"> et al</w:t>
      </w:r>
      <w:r w:rsidR="002546AE">
        <w:t>.</w:t>
      </w:r>
      <w:r>
        <w:t xml:space="preserve">, </w:t>
      </w:r>
      <w:r w:rsidR="00762D73">
        <w:t>1999</w:t>
      </w:r>
      <w:r w:rsidR="002546AE">
        <w:t xml:space="preserve">; </w:t>
      </w:r>
      <w:r w:rsidR="00762D73">
        <w:t>Harati</w:t>
      </w:r>
      <w:r w:rsidR="002546AE">
        <w:t xml:space="preserve"> &amp; </w:t>
      </w:r>
      <w:r w:rsidR="00762D73">
        <w:t xml:space="preserve">Picone, </w:t>
      </w:r>
      <w:r w:rsidR="00762D73">
        <w:lastRenderedPageBreak/>
        <w:t>2013)</w:t>
      </w:r>
      <w:r>
        <w:t>, selecting robust and accurate search terms can be as much art as science. Users can quickly become frustrated because the nuances of the underlying speech processing engine don’t always align with users’ expectations based on their experiences with text-based searches. Therefore, our goal in this work was to develop a technology similar to password strength checking</w:t>
      </w:r>
      <w:r w:rsidR="0001580B">
        <w:t xml:space="preserve"> </w:t>
      </w:r>
      <w:r w:rsidR="00B60217">
        <w:t xml:space="preserve">which </w:t>
      </w:r>
      <w:r>
        <w:t xml:space="preserve">displays the predicted strength of a </w:t>
      </w:r>
      <w:r w:rsidR="004E7CA5">
        <w:t xml:space="preserve">keyword as a user types a </w:t>
      </w:r>
      <w:r w:rsidR="004601AE">
        <w:t>search term</w:t>
      </w:r>
      <w:r w:rsidR="004E7CA5">
        <w:t>.</w:t>
      </w:r>
      <w:r w:rsidR="0001580B">
        <w:t xml:space="preserve"> </w:t>
      </w:r>
    </w:p>
    <w:p w14:paraId="5A797590" w14:textId="2AA1FBD0" w:rsidR="00055C3A" w:rsidRDefault="0001580B" w:rsidP="00055C3A">
      <w:r>
        <w:t xml:space="preserve">A demonstration of the system is available at </w:t>
      </w:r>
      <w:r w:rsidRPr="0001580B">
        <w:rPr>
          <w:i/>
        </w:rPr>
        <w:t>http://www.isip.piconepress.com/projects/ks_prediction/demo/current/</w:t>
      </w:r>
      <w:r>
        <w:t xml:space="preserve">. A screenshot of the user interface is shown in </w:t>
      </w:r>
      <w:r>
        <w:fldChar w:fldCharType="begin"/>
      </w:r>
      <w:r>
        <w:instrText xml:space="preserve"> REF _Ref214435314 \h </w:instrText>
      </w:r>
      <w:r>
        <w:fldChar w:fldCharType="separate"/>
      </w:r>
      <w:r>
        <w:t>Figure </w:t>
      </w:r>
      <w:r>
        <w:rPr>
          <w:noProof/>
        </w:rPr>
        <w:t>2</w:t>
      </w:r>
      <w:r>
        <w:fldChar w:fldCharType="end"/>
      </w:r>
      <w:r>
        <w:t>.</w:t>
      </w:r>
      <w:r w:rsidR="001F3ADA">
        <w:t xml:space="preserve"> </w:t>
      </w:r>
      <w:r w:rsidR="007D7E16">
        <w:t>T</w:t>
      </w:r>
      <w:r w:rsidR="001F3ADA">
        <w:t xml:space="preserve">he </w:t>
      </w:r>
      <w:r w:rsidR="007D7E16">
        <w:t>output of the tool is a v</w:t>
      </w:r>
      <w:r w:rsidR="00935026">
        <w:t>isual feedback</w:t>
      </w:r>
      <w:r w:rsidR="007D7E16">
        <w:t xml:space="preserve"> </w:t>
      </w:r>
      <w:r w:rsidR="00935026">
        <w:t>to the user</w:t>
      </w:r>
      <w:r w:rsidR="007D7E16">
        <w:t xml:space="preserve"> in the form of a numeric score in the range [0,100%] that indicates the quality of the search term (e.g., 100% means the search term is strong and less likely to result in inaccurate hits). If a search term is likely to cause inaccurate results, that </w:t>
      </w:r>
      <w:r w:rsidR="00244087">
        <w:t xml:space="preserve">results in users having to sift through many utterances to find content of interest. The tool is an attempt to provide users with an interactive indication of the quality of a proposed term before they execute the search. Our experience with users is that, without this type of feedback, they often gravitate towards short search terms that are highly confusable. The tool makes it very easy for users to understand the value of selecting alternate search terms. Though not currently included in this tool, an obvious extension is to provide users with a list of alternate terms that are semantically similar yet have better reliability. Though we have not conducted extensive user evaluations with this tool, anecdotal results suggest that the feedback is very useful to casual users, and that users quickly understand the importance of selecting good search terms. </w:t>
      </w:r>
    </w:p>
    <w:p w14:paraId="0D5F543C" w14:textId="1C5890C3" w:rsidR="00415189" w:rsidRDefault="00A0094A" w:rsidP="00055C3A">
      <w:r w:rsidRPr="002164F9">
        <w:t xml:space="preserve">Our general approach </w:t>
      </w:r>
      <w:r w:rsidR="004601AE">
        <w:t xml:space="preserve">in this work was </w:t>
      </w:r>
      <w:r w:rsidRPr="002164F9">
        <w:t>to analyze error patterns produced by existing keyword search systems and to develop a predictive model of these errors.</w:t>
      </w:r>
      <w:r w:rsidR="0001580B">
        <w:t xml:space="preserve"> </w:t>
      </w:r>
      <w:r w:rsidR="00415189">
        <w:t>To build predictors of error</w:t>
      </w:r>
      <w:r w:rsidR="006A69E8">
        <w:t>s</w:t>
      </w:r>
      <w:r w:rsidR="00415189">
        <w:t xml:space="preserve">, we investigated </w:t>
      </w:r>
      <w:r w:rsidR="0001580B">
        <w:t xml:space="preserve">both the acoustic phonetic distance between words and similarity measures of the underlying phone sequences. </w:t>
      </w:r>
      <w:r w:rsidR="00244087">
        <w:t xml:space="preserve">The use of acoustic measures resulted from a detailed analysis of the limited predictive power of phonetic or linguistic information. </w:t>
      </w:r>
      <w:r w:rsidR="0001580B">
        <w:t xml:space="preserve">Our hypothesis </w:t>
      </w:r>
      <w:r w:rsidR="00415189">
        <w:t>for th</w:t>
      </w:r>
      <w:r w:rsidR="0001580B">
        <w:t xml:space="preserve">e acoustic phonetic </w:t>
      </w:r>
      <w:r w:rsidR="00415189">
        <w:t xml:space="preserve">approach was that </w:t>
      </w:r>
      <w:r w:rsidR="00795D43" w:rsidRPr="002164F9">
        <w:t xml:space="preserve">acoustically similar words should have the same average error rate </w:t>
      </w:r>
      <w:r w:rsidR="00415189">
        <w:t xml:space="preserve">for a given speech </w:t>
      </w:r>
      <w:r w:rsidR="00795D43" w:rsidRPr="002164F9">
        <w:t xml:space="preserve">recognizer. </w:t>
      </w:r>
      <w:r w:rsidR="0001580B">
        <w:t xml:space="preserve">The similarity measure-based approach </w:t>
      </w:r>
      <w:r w:rsidR="006A69E8">
        <w:t xml:space="preserve">calculates </w:t>
      </w:r>
      <w:r w:rsidR="0001580B">
        <w:t xml:space="preserve">an edit </w:t>
      </w:r>
      <w:r w:rsidR="006A69E8">
        <w:t xml:space="preserve">distance between </w:t>
      </w:r>
      <w:r w:rsidR="00415189">
        <w:t xml:space="preserve">the underlying phone sequences </w:t>
      </w:r>
      <w:r w:rsidR="00415189">
        <w:lastRenderedPageBreak/>
        <w:t>(Picone</w:t>
      </w:r>
      <w:r w:rsidR="00762D73">
        <w:t xml:space="preserve"> et al.</w:t>
      </w:r>
      <w:r w:rsidR="00415189">
        <w:t>, 1990)</w:t>
      </w:r>
      <w:r w:rsidR="00795D43" w:rsidRPr="002164F9">
        <w:t xml:space="preserve">. </w:t>
      </w:r>
      <w:r w:rsidR="00415189">
        <w:t xml:space="preserve">These two approaches provided </w:t>
      </w:r>
      <w:r w:rsidR="006A69E8">
        <w:t xml:space="preserve">simple but useful </w:t>
      </w:r>
      <w:r w:rsidR="00415189">
        <w:t>baseline</w:t>
      </w:r>
      <w:r w:rsidR="0001580B">
        <w:t xml:space="preserve"> </w:t>
      </w:r>
      <w:r w:rsidR="00415189">
        <w:t>performance.</w:t>
      </w:r>
      <w:r w:rsidR="0001580B">
        <w:t xml:space="preserve"> A</w:t>
      </w:r>
      <w:r w:rsidR="00C745D7">
        <w:t xml:space="preserve"> third approach</w:t>
      </w:r>
      <w:r w:rsidR="0001580B">
        <w:t xml:space="preserve">, which is a major focus of this work, </w:t>
      </w:r>
      <w:r w:rsidR="00C745D7">
        <w:t xml:space="preserve">is based on extracting </w:t>
      </w:r>
      <w:r w:rsidR="0001580B">
        <w:t xml:space="preserve">a variety of </w:t>
      </w:r>
      <w:r w:rsidR="00C745D7">
        <w:t xml:space="preserve">features from the </w:t>
      </w:r>
      <w:r w:rsidR="0001580B">
        <w:t xml:space="preserve">spelling of a </w:t>
      </w:r>
      <w:r w:rsidR="00C745D7">
        <w:t>word and use</w:t>
      </w:r>
      <w:r w:rsidR="0001580B">
        <w:t xml:space="preserve">s machine learning algorithms </w:t>
      </w:r>
      <w:r w:rsidR="00C745D7">
        <w:t xml:space="preserve">to estimate the error rate for that word.  </w:t>
      </w:r>
    </w:p>
    <w:p w14:paraId="1158911C" w14:textId="15C27669" w:rsidR="007661B9" w:rsidRDefault="0001580B" w:rsidP="00D729EE">
      <w:r>
        <w:t>A block diagram of o</w:t>
      </w:r>
      <w:r w:rsidR="006A69E8">
        <w:t xml:space="preserve">ur general approach is demonstrated in </w:t>
      </w:r>
      <w:fldSimple w:instr=" REF _Ref214449761 ">
        <w:r w:rsidR="001B1FC5">
          <w:t>Figure </w:t>
        </w:r>
        <w:r w:rsidR="001B1FC5">
          <w:rPr>
            <w:noProof/>
          </w:rPr>
          <w:t>4</w:t>
        </w:r>
      </w:fldSimple>
      <w:r w:rsidR="00415189">
        <w:t xml:space="preserve">. </w:t>
      </w:r>
      <w:r w:rsidR="00415189" w:rsidRPr="002164F9">
        <w:t>The input</w:t>
      </w:r>
      <w:r w:rsidR="007E5DF7">
        <w:t xml:space="preserve">, a keyword search term that can </w:t>
      </w:r>
      <w:r w:rsidR="006A69E8">
        <w:t>consist of a word or phrase</w:t>
      </w:r>
      <w:r>
        <w:t xml:space="preserve">, </w:t>
      </w:r>
      <w:r w:rsidR="006A69E8">
        <w:t>is first transformed into fe</w:t>
      </w:r>
      <w:r>
        <w:t xml:space="preserve">atures. These features result from the conversion of a word into several linguistic representations (e.g., phones, syllables). </w:t>
      </w:r>
      <w:r w:rsidR="00AA3DFC">
        <w:t xml:space="preserve">The preprocessor forms </w:t>
      </w:r>
      <w:r w:rsidR="006A69E8">
        <w:t>an augmented feature vector</w:t>
      </w:r>
      <w:r w:rsidR="00B23E88">
        <w:t xml:space="preserve"> </w:t>
      </w:r>
      <w:r w:rsidR="00AA3DFC">
        <w:t xml:space="preserve">from an analysis of these </w:t>
      </w:r>
      <w:r>
        <w:t>linguistic representations </w:t>
      </w:r>
      <w:r w:rsidR="00415189" w:rsidRPr="002164F9">
        <w:t>(e.g.</w:t>
      </w:r>
      <w:r w:rsidR="00AA3DFC">
        <w:t>, N-grams</w:t>
      </w:r>
      <w:r w:rsidR="00B23E88">
        <w:t xml:space="preserve"> of phones or </w:t>
      </w:r>
      <w:r w:rsidR="007E5DF7">
        <w:t>broad phonetic class</w:t>
      </w:r>
      <w:r w:rsidR="00AA3DFC">
        <w:t xml:space="preserve">). The machine learning block estimates one or more </w:t>
      </w:r>
      <w:r w:rsidR="00B23E88">
        <w:t xml:space="preserve">reliability </w:t>
      </w:r>
      <w:r w:rsidR="00AA3DFC">
        <w:t>scores</w:t>
      </w:r>
      <w:r w:rsidR="006A69E8">
        <w:t xml:space="preserve">, and passes these </w:t>
      </w:r>
      <w:r w:rsidR="00AA3DFC">
        <w:t xml:space="preserve">to the postprocessor for aggregation and normalization. </w:t>
      </w:r>
      <w:r w:rsidR="007E5DF7">
        <w:t xml:space="preserve">For the machine learning task, </w:t>
      </w:r>
      <w:r w:rsidR="00415189">
        <w:t>we</w:t>
      </w:r>
      <w:r w:rsidR="007E5DF7">
        <w:t xml:space="preserve"> have </w:t>
      </w:r>
      <w:r w:rsidR="00415189">
        <w:t xml:space="preserve">implemented </w:t>
      </w:r>
      <w:r w:rsidR="00415189" w:rsidRPr="002164F9">
        <w:t>several</w:t>
      </w:r>
      <w:r w:rsidR="00415189">
        <w:t xml:space="preserve"> statistical models based </w:t>
      </w:r>
      <w:r w:rsidR="00415189" w:rsidRPr="002164F9">
        <w:t>linear regression</w:t>
      </w:r>
      <w:r w:rsidR="00415189">
        <w:t xml:space="preserve"> (</w:t>
      </w:r>
      <w:r w:rsidR="00192576">
        <w:t>Bishop, 2011</w:t>
      </w:r>
      <w:r w:rsidR="00415189">
        <w:t>)</w:t>
      </w:r>
      <w:r w:rsidR="00415189" w:rsidRPr="002164F9">
        <w:t>, feed-forward neural networks</w:t>
      </w:r>
      <w:r w:rsidR="00415189">
        <w:t xml:space="preserve"> (</w:t>
      </w:r>
      <w:r w:rsidR="00192576">
        <w:t>Bishop,</w:t>
      </w:r>
      <w:r w:rsidR="00491EE8">
        <w:t xml:space="preserve"> </w:t>
      </w:r>
      <w:r w:rsidR="00192576">
        <w:t>2011</w:t>
      </w:r>
      <w:r w:rsidR="00415189">
        <w:t>)</w:t>
      </w:r>
      <w:r w:rsidR="00415189" w:rsidRPr="002164F9">
        <w:t xml:space="preserve"> and random forest</w:t>
      </w:r>
      <w:r w:rsidR="007E5DF7">
        <w:t>s</w:t>
      </w:r>
      <w:r w:rsidR="00415189">
        <w:t xml:space="preserve"> (</w:t>
      </w:r>
      <w:r w:rsidR="00192576">
        <w:t>Breiman, 2001</w:t>
      </w:r>
      <w:r w:rsidR="00415189">
        <w:t>).</w:t>
      </w:r>
      <w:r w:rsidR="007E5DF7">
        <w:t xml:space="preserve"> </w:t>
      </w:r>
      <w:r w:rsidR="00415189">
        <w:t xml:space="preserve">The feature extraction process is </w:t>
      </w:r>
      <w:r w:rsidR="006A69E8">
        <w:t xml:space="preserve">central to this work since we have investigated what </w:t>
      </w:r>
      <w:r w:rsidR="00415189">
        <w:t xml:space="preserve">underlying linguistic </w:t>
      </w:r>
      <w:r w:rsidR="006A69E8">
        <w:t xml:space="preserve">properties of a word are the </w:t>
      </w:r>
      <w:r w:rsidR="007E5DF7">
        <w:t xml:space="preserve">strongest predictors of </w:t>
      </w:r>
      <w:r w:rsidR="006A69E8">
        <w:t xml:space="preserve">search </w:t>
      </w:r>
      <w:r w:rsidR="007E5DF7">
        <w:t xml:space="preserve">error rates. Since </w:t>
      </w:r>
      <w:r w:rsidR="0051630A" w:rsidRPr="002164F9">
        <w:t xml:space="preserve">different approaches predict </w:t>
      </w:r>
      <w:r w:rsidR="006026F9" w:rsidRPr="002164F9">
        <w:t>the error rate in different ways</w:t>
      </w:r>
      <w:r w:rsidR="007E5DF7">
        <w:t>, we also explored</w:t>
      </w:r>
      <w:r w:rsidR="00332835">
        <w:t xml:space="preserve"> combining predictors using a simple linear </w:t>
      </w:r>
      <w:r w:rsidR="00192576">
        <w:t>averaging</w:t>
      </w:r>
      <w:r w:rsidR="00332835">
        <w:t xml:space="preserve"> that employs </w:t>
      </w:r>
      <w:r w:rsidR="004B1F6C" w:rsidRPr="002164F9">
        <w:t xml:space="preserve">particle swarm </w:t>
      </w:r>
      <w:r w:rsidR="00216626" w:rsidRPr="002164F9">
        <w:t>optimization</w:t>
      </w:r>
      <w:r w:rsidR="004B1F6C" w:rsidRPr="002164F9">
        <w:t xml:space="preserve"> (PSO) </w:t>
      </w:r>
      <w:r w:rsidR="00332835">
        <w:t>to find the optimal weights (</w:t>
      </w:r>
      <w:r w:rsidR="005052CC">
        <w:t>Kennedy &amp; Eberhart, 1995</w:t>
      </w:r>
      <w:r w:rsidR="00332835">
        <w:t>).</w:t>
      </w:r>
    </w:p>
    <w:p w14:paraId="71F53C21" w14:textId="5646F13F" w:rsidR="007D7E16" w:rsidRPr="002164F9" w:rsidRDefault="007D7E16" w:rsidP="000D0C0B">
      <w:r>
        <w:t xml:space="preserve">The problem of predicting search term reliability is a </w:t>
      </w:r>
      <w:r w:rsidR="00063321">
        <w:t xml:space="preserve">relatively </w:t>
      </w:r>
      <w:r>
        <w:t xml:space="preserve">new problem and </w:t>
      </w:r>
      <w:r w:rsidR="00063321">
        <w:t xml:space="preserve">for the first time is </w:t>
      </w:r>
      <w:r>
        <w:t>addressed</w:t>
      </w:r>
      <w:r w:rsidR="00063321">
        <w:t xml:space="preserve"> comprehensively in this paper. Researchers have often performed error analysis on speech recognition or keyword search experiments, but these have often been focused on system optimization and have been very specific to the data under consideration. The goal of the approaches explored in this paper is to develop a predictive tool that generalizes across corpora and can be used for vast audio archives found in YouTube and </w:t>
      </w:r>
      <w:r w:rsidR="00162409">
        <w:t xml:space="preserve">through search engines such as </w:t>
      </w:r>
      <w:r w:rsidR="00063321">
        <w:t>Google</w:t>
      </w:r>
      <w:r w:rsidR="00162409">
        <w:t xml:space="preserve"> ad Bing</w:t>
      </w:r>
      <w:r w:rsidR="00063321">
        <w:t>.</w:t>
      </w:r>
      <w:r w:rsidR="00162409">
        <w:t xml:space="preserve"> Hence, it is important that the methodology mix both linguistic and acoustic knowledge. In this paper, we present an extensive analysis of the predictive power of various types of features derived from this type of information.</w:t>
      </w:r>
    </w:p>
    <w:p w14:paraId="28341ACF" w14:textId="77777777" w:rsidR="007D7E16" w:rsidRPr="002164F9" w:rsidRDefault="007D7E16" w:rsidP="00D729EE"/>
    <w:p w14:paraId="2175B368" w14:textId="03469FDC" w:rsidR="00E97402" w:rsidRPr="002164F9" w:rsidRDefault="0064100B">
      <w:pPr>
        <w:pStyle w:val="Heading1"/>
      </w:pPr>
      <w:r>
        <w:lastRenderedPageBreak/>
        <w:t>FEATURE GENERATION</w:t>
      </w:r>
    </w:p>
    <w:p w14:paraId="786454DB" w14:textId="79478417" w:rsidR="00FB196A" w:rsidRDefault="00FB196A" w:rsidP="00D87A6D">
      <w:pPr>
        <w:ind w:firstLine="0"/>
      </w:pPr>
      <w:r>
        <w:t xml:space="preserve">In this section we explore </w:t>
      </w:r>
      <w:r w:rsidR="0064100B">
        <w:t xml:space="preserve">several </w:t>
      </w:r>
      <w:r>
        <w:t xml:space="preserve">approaches to generating features </w:t>
      </w:r>
      <w:r w:rsidR="0064100B">
        <w:t>that can be used to measure the similarity between words. Our goal is to determine feature combinations that have the highest correlation with measured error rates.</w:t>
      </w:r>
      <w:r w:rsidR="00F65444">
        <w:t xml:space="preserve"> </w:t>
      </w:r>
      <w:r w:rsidR="00C07617">
        <w:t xml:space="preserve">Since this type of analysis is relatively new, there are no widely accepted set of baseline features for this problem. Our approach in this paper is to hypothesize a wide range of linguistic and acoustic features, and then to employ </w:t>
      </w:r>
      <w:r w:rsidR="00D87A6D">
        <w:t>feature selection methods</w:t>
      </w:r>
      <w:r w:rsidR="00C07617">
        <w:t>, discussed in Section</w:t>
      </w:r>
      <w:r w:rsidR="00B818B8">
        <w:t> </w:t>
      </w:r>
      <w:fldSimple w:instr=" REF _Ref229627071 \n ">
        <w:r w:rsidR="00C07617">
          <w:t>III</w:t>
        </w:r>
      </w:fldSimple>
      <w:r w:rsidR="00B818B8">
        <w:t xml:space="preserve">, </w:t>
      </w:r>
      <w:r w:rsidR="00D87A6D">
        <w:t>to select the most relevant ones.</w:t>
      </w:r>
    </w:p>
    <w:p w14:paraId="1F407592" w14:textId="77777777" w:rsidR="00B818B8" w:rsidRPr="002164F9" w:rsidRDefault="00B818B8" w:rsidP="00B818B8">
      <w:pPr>
        <w:pStyle w:val="Heading2"/>
        <w:spacing w:before="0" w:after="0"/>
      </w:pPr>
      <w:r>
        <w:t>Linguistically-derived Features</w:t>
      </w:r>
    </w:p>
    <w:p w14:paraId="06EB21CF" w14:textId="4B10504C" w:rsidR="00B818B8" w:rsidRPr="002164F9" w:rsidRDefault="00B818B8" w:rsidP="00B818B8">
      <w:pPr>
        <w:ind w:firstLine="0"/>
      </w:pPr>
      <w:r>
        <w:t xml:space="preserve">Our original approach, motivated by the need to develop application-independent metrics, was based on a </w:t>
      </w:r>
      <w:r w:rsidRPr="002164F9">
        <w:t>phonetic distance measure</w:t>
      </w:r>
      <w:r>
        <w:t xml:space="preserve">. Each token was </w:t>
      </w:r>
      <w:r w:rsidRPr="002164F9">
        <w:t xml:space="preserve">converted into </w:t>
      </w:r>
      <w:r>
        <w:t xml:space="preserve">a </w:t>
      </w:r>
      <w:r w:rsidRPr="002164F9">
        <w:t xml:space="preserve">phonetic representation using a dictionary or </w:t>
      </w:r>
      <w:r>
        <w:t xml:space="preserve">letter to sound rules </w:t>
      </w:r>
      <w:r w:rsidRPr="002164F9">
        <w:t>(Elovitz et al</w:t>
      </w:r>
      <w:r>
        <w:t xml:space="preserve">., </w:t>
      </w:r>
      <w:r w:rsidRPr="002164F9">
        <w:t>1976)</w:t>
      </w:r>
      <w:r>
        <w:t xml:space="preserve">. An edit distance </w:t>
      </w:r>
      <w:r w:rsidRPr="002164F9">
        <w:t>(Wagne</w:t>
      </w:r>
      <w:r>
        <w:t>r </w:t>
      </w:r>
      <w:r w:rsidRPr="002164F9">
        <w:t>and</w:t>
      </w:r>
      <w:r>
        <w:t> </w:t>
      </w:r>
      <w:r w:rsidRPr="002164F9">
        <w:t>Fischer</w:t>
      </w:r>
      <w:r>
        <w:t xml:space="preserve">, </w:t>
      </w:r>
      <w:r w:rsidRPr="002164F9">
        <w:t xml:space="preserve">1974) </w:t>
      </w:r>
      <w:r>
        <w:t>was computed using a standard dynamic programming approach. This approach was an attempt to model the underlying phonetic similarity between words, particularly compound words or words that shared morphemic representations.</w:t>
      </w:r>
    </w:p>
    <w:p w14:paraId="348199F9" w14:textId="7EA84DBE" w:rsidR="00C677BD" w:rsidRDefault="00B818B8" w:rsidP="00B818B8">
      <w:r>
        <w:t xml:space="preserve">Next we introduced a </w:t>
      </w:r>
      <w:r w:rsidRPr="002164F9">
        <w:t xml:space="preserve">family of algorithms based on features extracted from </w:t>
      </w:r>
      <w:r>
        <w:t xml:space="preserve">the linguistic properties of </w:t>
      </w:r>
      <w:r w:rsidRPr="002164F9">
        <w:t>words</w:t>
      </w:r>
      <w:r>
        <w:t xml:space="preserve">. </w:t>
      </w:r>
      <w:r w:rsidRPr="002164F9">
        <w:t>These features include</w:t>
      </w:r>
      <w:r>
        <w:t xml:space="preserve">d </w:t>
      </w:r>
      <w:r w:rsidRPr="002164F9">
        <w:t>duration, length</w:t>
      </w:r>
      <w:r>
        <w:t xml:space="preserve"> (number of letters)</w:t>
      </w:r>
      <w:r w:rsidRPr="002164F9">
        <w:t xml:space="preserve">, number of syllables, number of syllables/length, number of consonants/length, number of vowels/length, </w:t>
      </w:r>
      <w:r>
        <w:t xml:space="preserve">a ratio of the </w:t>
      </w:r>
      <w:r w:rsidRPr="002164F9">
        <w:t>number of vowel</w:t>
      </w:r>
      <w:r>
        <w:t xml:space="preserve">s to the </w:t>
      </w:r>
      <w:r w:rsidRPr="002164F9">
        <w:t>number of consonants,</w:t>
      </w:r>
      <w:r>
        <w:t xml:space="preserve"> number of occurrences in the language model</w:t>
      </w:r>
      <w:r w:rsidRPr="002164F9">
        <w:t xml:space="preserve"> </w:t>
      </w:r>
      <w:r>
        <w:t>(</w:t>
      </w:r>
      <w:r w:rsidRPr="002164F9">
        <w:t>count</w:t>
      </w:r>
      <w:r>
        <w:t xml:space="preserve">), monophone frequency, </w:t>
      </w:r>
      <w:r w:rsidRPr="002164F9">
        <w:t>broad p</w:t>
      </w:r>
      <w:r>
        <w:t>honetic class (BPC) frequency, consonant-vowel-consonant</w:t>
      </w:r>
      <w:r w:rsidRPr="002164F9">
        <w:t xml:space="preserve"> </w:t>
      </w:r>
      <w:r>
        <w:t>(</w:t>
      </w:r>
      <w:r w:rsidRPr="002164F9">
        <w:t>CVC</w:t>
      </w:r>
      <w:r>
        <w:t xml:space="preserve">) </w:t>
      </w:r>
      <w:r w:rsidRPr="002164F9">
        <w:t>freq</w:t>
      </w:r>
      <w:r>
        <w:t>uency</w:t>
      </w:r>
      <w:r w:rsidRPr="002164F9">
        <w:t>, biphone freq</w:t>
      </w:r>
      <w:r>
        <w:t>uency, 2-grams of the BPC and CVC frequencies, and 3-grams of the CVC frequencies.</w:t>
      </w:r>
      <w:r w:rsidRPr="002164F9">
        <w:t xml:space="preserve"> We have used a simple phoneme</w:t>
      </w:r>
      <w:r>
        <w:softHyphen/>
      </w:r>
      <w:r>
        <w:noBreakHyphen/>
      </w:r>
      <w:r w:rsidRPr="002164F9">
        <w:t>based duration model (Harati and Picone</w:t>
      </w:r>
      <w:r>
        <w:t xml:space="preserve">, </w:t>
      </w:r>
      <w:r w:rsidRPr="002164F9">
        <w:t>2013) to estimate the duration.</w:t>
      </w:r>
      <w:r w:rsidR="00B53AD7">
        <w:t xml:space="preserve"> The total number of linguistic features is 150, which includes a variety of N-grams of the above features.</w:t>
      </w:r>
    </w:p>
    <w:p w14:paraId="057CA56B" w14:textId="61242551" w:rsidR="00B818B8" w:rsidRPr="002164F9" w:rsidRDefault="00B818B8" w:rsidP="00B818B8">
      <w:r>
        <w:t xml:space="preserve">The correlation between duration and the average error rate is shown in </w:t>
      </w:r>
      <w:fldSimple w:instr=" REF _Ref214757632 ">
        <w:r>
          <w:t>Figure </w:t>
        </w:r>
        <w:r>
          <w:rPr>
            <w:noProof/>
          </w:rPr>
          <w:t>4</w:t>
        </w:r>
      </w:fldSimple>
      <w:r>
        <w:t xml:space="preserve">. The average error rate decreases as the duration increases. </w:t>
      </w:r>
      <w:r w:rsidR="00C677BD">
        <w:t xml:space="preserve">This correlates with our general experiences with users of these systems. On the surface, it would appear that the more syllables contained in a search term, the lesser its </w:t>
      </w:r>
      <w:r w:rsidR="00C677BD">
        <w:lastRenderedPageBreak/>
        <w:t xml:space="preserve">likelihood of being confused. </w:t>
      </w:r>
      <w:r>
        <w:t>However, as we will see shortly, the variance of this predictor is too high to be useful in practical applications</w:t>
      </w:r>
      <w:r w:rsidR="00C677BD">
        <w:t>, due to some issues related to acoustic training in speech recognition.</w:t>
      </w:r>
    </w:p>
    <w:p w14:paraId="4B8B6DFE" w14:textId="19E2BB96" w:rsidR="00B818B8" w:rsidRDefault="00B818B8" w:rsidP="000D0C0B">
      <w:r>
        <w:t xml:space="preserve">The number of syllables was determined using </w:t>
      </w:r>
      <w:r w:rsidRPr="002164F9">
        <w:t xml:space="preserve">a dictionary or </w:t>
      </w:r>
      <w:r>
        <w:t>syllabification software </w:t>
      </w:r>
      <w:r w:rsidRPr="002164F9">
        <w:t>(Fisher</w:t>
      </w:r>
      <w:r>
        <w:t xml:space="preserve">, </w:t>
      </w:r>
      <w:r w:rsidRPr="002164F9">
        <w:t>1997)</w:t>
      </w:r>
      <w:r>
        <w:t xml:space="preserve"> for terms not in the dictionary</w:t>
      </w:r>
      <w:r w:rsidRPr="002164F9">
        <w:t xml:space="preserve">. </w:t>
      </w:r>
      <w:r>
        <w:t>Mapping phones to consonant and vowel classes was easily accomplished using a table lookup. The frequency of occurrence of a word, which we refer to as c</w:t>
      </w:r>
      <w:r w:rsidRPr="002164F9">
        <w:t>ount</w:t>
      </w:r>
      <w:r>
        <w:t xml:space="preserve">, was measured on the Fisher Corpus. A summary of the </w:t>
      </w:r>
      <w:r w:rsidRPr="002164F9">
        <w:t>BPC</w:t>
      </w:r>
      <w:r>
        <w:t xml:space="preserve"> classes used in our study is </w:t>
      </w:r>
      <w:r w:rsidRPr="002164F9">
        <w:t>shown in</w:t>
      </w:r>
      <w:r>
        <w:t xml:space="preserve"> </w:t>
      </w:r>
      <w:fldSimple w:instr=" REF _Ref214761040 ">
        <w:r>
          <w:t>Table 1</w:t>
        </w:r>
      </w:fldSimple>
      <w:r>
        <w:t xml:space="preserve">. </w:t>
      </w:r>
      <w:r w:rsidRPr="002164F9">
        <w:t xml:space="preserve">The frequency measures </w:t>
      </w:r>
      <w:r>
        <w:t>used with these features consisted of the f</w:t>
      </w:r>
      <w:r w:rsidRPr="002164F9">
        <w:t>raction of times each symbol</w:t>
      </w:r>
      <w:r>
        <w:t xml:space="preserve"> appears in a word.</w:t>
      </w:r>
    </w:p>
    <w:p w14:paraId="626407F7" w14:textId="575B2660" w:rsidR="00FB196A" w:rsidRDefault="0064100B" w:rsidP="001B1FC5">
      <w:pPr>
        <w:pStyle w:val="Heading2"/>
        <w:spacing w:before="0" w:after="0"/>
      </w:pPr>
      <w:r>
        <w:t>Acoustic</w:t>
      </w:r>
      <w:r w:rsidR="00FB196A">
        <w:t xml:space="preserve">-Based </w:t>
      </w:r>
      <w:r>
        <w:t>Features</w:t>
      </w:r>
    </w:p>
    <w:p w14:paraId="5A8691A0" w14:textId="65CD2C08" w:rsidR="00B83CEA" w:rsidRDefault="00453943" w:rsidP="00453943">
      <w:pPr>
        <w:ind w:firstLine="0"/>
      </w:pPr>
      <w:r>
        <w:t xml:space="preserve">Based on our </w:t>
      </w:r>
      <w:r w:rsidR="00C677BD">
        <w:t>observation that linguistically-derived units had limited predictive power (to be explored more fully in Section </w:t>
      </w:r>
      <w:fldSimple w:instr=" REF _Ref229628274 \n ">
        <w:r w:rsidR="00C677BD">
          <w:t>IV</w:t>
        </w:r>
      </w:fldSimple>
      <w:r w:rsidR="001C305B">
        <w:t xml:space="preserve">), we hypothesized </w:t>
      </w:r>
      <w:r>
        <w:t>that words with similar acoustic properties will result in similar error rates</w:t>
      </w:r>
      <w:r w:rsidR="001C305B">
        <w:t>. O</w:t>
      </w:r>
      <w:r>
        <w:t xml:space="preserve">ne </w:t>
      </w:r>
      <w:r w:rsidR="00AC6586">
        <w:t>possibility</w:t>
      </w:r>
      <w:r>
        <w:t xml:space="preserve"> to </w:t>
      </w:r>
      <w:r w:rsidR="001C305B">
        <w:t>exploit this behavior i</w:t>
      </w:r>
      <w:r>
        <w:t xml:space="preserve">s to cluster words with similar acoustic properties and average their associated error rates. We explored two ways to do this based on </w:t>
      </w:r>
      <w:r w:rsidR="00AE5A39">
        <w:t xml:space="preserve">their </w:t>
      </w:r>
      <w:r>
        <w:t xml:space="preserve">acoustic and phonetic properties. </w:t>
      </w:r>
      <w:r w:rsidR="00350B5E">
        <w:t>For</w:t>
      </w:r>
      <w:r w:rsidR="008271D5" w:rsidRPr="002164F9">
        <w:t xml:space="preserve"> </w:t>
      </w:r>
      <w:r>
        <w:t xml:space="preserve">an </w:t>
      </w:r>
      <w:r w:rsidR="008271D5" w:rsidRPr="002164F9">
        <w:t>acoustic</w:t>
      </w:r>
      <w:r>
        <w:t>-</w:t>
      </w:r>
      <w:r w:rsidR="008271D5" w:rsidRPr="002164F9">
        <w:t xml:space="preserve">based distance algorithm, the criterion </w:t>
      </w:r>
      <w:r>
        <w:t xml:space="preserve">used was a </w:t>
      </w:r>
      <w:r w:rsidR="008271D5" w:rsidRPr="002164F9">
        <w:t>Euclidian distance in the acoustic space.</w:t>
      </w:r>
      <w:r>
        <w:t xml:space="preserve"> The acoustic space is constructed from features vectors based on a concatenation of standard </w:t>
      </w:r>
      <w:r w:rsidR="00315762" w:rsidRPr="002164F9">
        <w:t>MFCC features</w:t>
      </w:r>
      <w:r>
        <w:t xml:space="preserve"> </w:t>
      </w:r>
      <w:r w:rsidR="008B68D1">
        <w:t>(</w:t>
      </w:r>
      <w:r>
        <w:t xml:space="preserve">with </w:t>
      </w:r>
      <w:r w:rsidR="00315762" w:rsidRPr="002164F9">
        <w:t>derivatives and acceleration components</w:t>
      </w:r>
      <w:r w:rsidR="008B68D1">
        <w:t xml:space="preserve">) </w:t>
      </w:r>
      <w:r>
        <w:t>and d</w:t>
      </w:r>
      <w:r w:rsidR="00315762" w:rsidRPr="002164F9">
        <w:t>uration</w:t>
      </w:r>
      <w:r w:rsidR="008B68D1">
        <w:t xml:space="preserve"> (</w:t>
      </w:r>
      <w:r w:rsidR="00326EB5">
        <w:t xml:space="preserve">Young et al., 2006; </w:t>
      </w:r>
      <w:r w:rsidR="008B68D1">
        <w:t xml:space="preserve">Davis &amp; </w:t>
      </w:r>
      <w:r w:rsidR="008B68D1" w:rsidRPr="00795C44">
        <w:t>Mermelstein</w:t>
      </w:r>
      <w:r w:rsidR="008B68D1">
        <w:t>, 1980),</w:t>
      </w:r>
    </w:p>
    <w:p w14:paraId="4B84F77C" w14:textId="38991E9B" w:rsidR="00AE5A39" w:rsidRDefault="00453943" w:rsidP="00EC5F80">
      <w:r>
        <w:t>The a</w:t>
      </w:r>
      <w:r w:rsidR="00654820" w:rsidRPr="002164F9">
        <w:t xml:space="preserve">coustic data </w:t>
      </w:r>
      <w:r>
        <w:t xml:space="preserve">was, of course, </w:t>
      </w:r>
      <w:r w:rsidR="00654820" w:rsidRPr="002164F9">
        <w:t xml:space="preserve">extracted from </w:t>
      </w:r>
      <w:r>
        <w:t>a different, non</w:t>
      </w:r>
      <w:r w:rsidR="0089320C">
        <w:t>-</w:t>
      </w:r>
      <w:r>
        <w:t>overlapping corpus</w:t>
      </w:r>
      <w:r w:rsidR="0089320C">
        <w:t xml:space="preserve">: </w:t>
      </w:r>
      <w:r>
        <w:t xml:space="preserve">SWITCHBOARD (SWB) </w:t>
      </w:r>
      <w:r w:rsidR="005B009E" w:rsidRPr="002164F9">
        <w:t>(Godfrey et al.</w:t>
      </w:r>
      <w:r w:rsidR="009835AA">
        <w:t>,</w:t>
      </w:r>
      <w:r w:rsidR="005B009E" w:rsidRPr="002164F9">
        <w:t xml:space="preserve"> 1992)</w:t>
      </w:r>
      <w:r w:rsidR="00654820" w:rsidRPr="002164F9">
        <w:t xml:space="preserve">. </w:t>
      </w:r>
      <w:r>
        <w:t>A</w:t>
      </w:r>
      <w:r w:rsidR="00654820" w:rsidRPr="002164F9">
        <w:t xml:space="preserve"> list of words </w:t>
      </w:r>
      <w:r>
        <w:t xml:space="preserve">was extracted from our target database, </w:t>
      </w:r>
      <w:r w:rsidR="0089320C">
        <w:t>the Fisher Corpus (</w:t>
      </w:r>
      <w:r w:rsidR="0089320C" w:rsidRPr="007F6E0B">
        <w:t>Cieri</w:t>
      </w:r>
      <w:r w:rsidR="0089320C">
        <w:t xml:space="preserve"> et al., 2004). </w:t>
      </w:r>
      <w:r w:rsidRPr="009835AA">
        <w:t>A</w:t>
      </w:r>
      <w:r w:rsidR="00654820" w:rsidRPr="009835AA">
        <w:t xml:space="preserve">ll instances of these words </w:t>
      </w:r>
      <w:r w:rsidRPr="009835AA">
        <w:t xml:space="preserve">were located </w:t>
      </w:r>
      <w:r w:rsidR="00654820" w:rsidRPr="009835AA">
        <w:t xml:space="preserve">in </w:t>
      </w:r>
      <w:r w:rsidRPr="009835AA">
        <w:t>SWB using the provided time alignments (</w:t>
      </w:r>
      <w:r w:rsidR="00EB13FB">
        <w:t>Deshmukh et al.</w:t>
      </w:r>
      <w:r w:rsidR="00491EE8">
        <w:t>, 1998</w:t>
      </w:r>
      <w:r w:rsidRPr="009835AA">
        <w:t xml:space="preserve">). Durations of the corresponding tokens were normalized using </w:t>
      </w:r>
      <w:r w:rsidR="009835AA" w:rsidRPr="009835AA">
        <w:t xml:space="preserve">a variation of an averaging approach developed by </w:t>
      </w:r>
      <w:r w:rsidR="005B009E" w:rsidRPr="009835AA">
        <w:t xml:space="preserve">Karsmakers et al. </w:t>
      </w:r>
      <w:r w:rsidR="009835AA" w:rsidRPr="009835AA">
        <w:t>(</w:t>
      </w:r>
      <w:r w:rsidR="005B009E" w:rsidRPr="009835AA">
        <w:t>2007)</w:t>
      </w:r>
      <w:r w:rsidR="00654820" w:rsidRPr="009835AA">
        <w:t xml:space="preserve">. </w:t>
      </w:r>
      <w:r w:rsidR="009835AA" w:rsidRPr="009835AA">
        <w:t xml:space="preserve">Feature vectors were constructed using three different approaches. </w:t>
      </w:r>
    </w:p>
    <w:p w14:paraId="6819A1EF" w14:textId="2BC031A4" w:rsidR="00AE5A39" w:rsidRDefault="009835AA" w:rsidP="00EC5F80">
      <w:r w:rsidRPr="009835AA">
        <w:t xml:space="preserve">In the first approach, each </w:t>
      </w:r>
      <w:r w:rsidR="00AE5A39">
        <w:t xml:space="preserve">token was divided </w:t>
      </w:r>
      <w:r w:rsidR="00AC6586">
        <w:t xml:space="preserve">into </w:t>
      </w:r>
      <w:r w:rsidR="00AE5A39">
        <w:t xml:space="preserve">three </w:t>
      </w:r>
      <w:r w:rsidR="00AC6586">
        <w:t xml:space="preserve">sections </w:t>
      </w:r>
      <w:r w:rsidR="00AE5A39">
        <w:t xml:space="preserve">by taking its total duration in frames and splitting that duration into three sections </w:t>
      </w:r>
      <w:r w:rsidR="00AC6586">
        <w:t xml:space="preserve">with </w:t>
      </w:r>
      <w:r w:rsidR="00AE5A39">
        <w:t xml:space="preserve">durations arranged in </w:t>
      </w:r>
      <w:r w:rsidR="00AC6586">
        <w:t>3-4-3 proportions</w:t>
      </w:r>
      <w:r w:rsidR="00AE5A39">
        <w:t xml:space="preserve"> (e.g., a token of 20 frames was split into three sections of lengths 6, 8 and 6 frames respectively). The </w:t>
      </w:r>
      <w:r w:rsidR="00AC6586">
        <w:t xml:space="preserve">average of </w:t>
      </w:r>
      <w:r w:rsidR="00AE5A39">
        <w:t xml:space="preserve">the </w:t>
      </w:r>
      <w:r w:rsidR="00AE5A39">
        <w:lastRenderedPageBreak/>
        <w:t xml:space="preserve">corresponding feature vectors in </w:t>
      </w:r>
      <w:r w:rsidR="00AC6586">
        <w:t xml:space="preserve">each segment </w:t>
      </w:r>
      <w:r w:rsidR="00AE5A39">
        <w:t xml:space="preserve">was </w:t>
      </w:r>
      <w:r w:rsidR="00AC6586">
        <w:t>computed</w:t>
      </w:r>
      <w:r w:rsidR="00AE5A39">
        <w:t>, and the three resulting feature vectors were concatenated into one composite vector</w:t>
      </w:r>
      <w:r w:rsidR="0089320C">
        <w:t xml:space="preserve">. </w:t>
      </w:r>
      <w:r w:rsidR="00AC6586">
        <w:t>The</w:t>
      </w:r>
      <w:r w:rsidR="00AE5A39">
        <w:t xml:space="preserve"> final feature vector was </w:t>
      </w:r>
      <w:r w:rsidR="00AC6586">
        <w:t xml:space="preserve">obtained by </w:t>
      </w:r>
      <w:r w:rsidR="00AE5A39">
        <w:t>adding the duration of the token</w:t>
      </w:r>
      <w:r w:rsidR="0089320C">
        <w:t xml:space="preserve"> to the three 39-dimensional MFCC feature vectors</w:t>
      </w:r>
      <w:r w:rsidR="00AE5A39">
        <w:t>, bringing the total dimension of the feature vector to 3*39+1=</w:t>
      </w:r>
      <w:r w:rsidR="00AC6586">
        <w:t>118.</w:t>
      </w:r>
    </w:p>
    <w:p w14:paraId="29A1A54A" w14:textId="2B7C5B1F" w:rsidR="00D17315" w:rsidRPr="002164F9" w:rsidRDefault="00AC6586" w:rsidP="00EC5F80">
      <w:r w:rsidRPr="009835AA">
        <w:t>We then created an alternate segmentation</w:t>
      </w:r>
      <w:r w:rsidR="00AE5A39">
        <w:t xml:space="preserve"> following the procedure described above that was </w:t>
      </w:r>
      <w:r w:rsidRPr="009835AA">
        <w:t>based on</w:t>
      </w:r>
      <w:r>
        <w:t xml:space="preserve"> </w:t>
      </w:r>
      <w:r w:rsidR="00AE5A39">
        <w:t>a 1</w:t>
      </w:r>
      <w:r w:rsidRPr="009835AA">
        <w:t>0</w:t>
      </w:r>
      <w:r w:rsidRPr="009835AA">
        <w:noBreakHyphen/>
        <w:t>24</w:t>
      </w:r>
      <w:r w:rsidRPr="009835AA">
        <w:noBreakHyphen/>
        <w:t>32</w:t>
      </w:r>
      <w:r w:rsidRPr="009835AA">
        <w:noBreakHyphen/>
        <w:t>24</w:t>
      </w:r>
      <w:r w:rsidRPr="009835AA">
        <w:noBreakHyphen/>
        <w:t xml:space="preserve">10 </w:t>
      </w:r>
      <w:r>
        <w:t>proportion</w:t>
      </w:r>
      <w:r w:rsidR="00AE5A39">
        <w:t xml:space="preserve">. This resulted in a </w:t>
      </w:r>
      <w:r w:rsidRPr="009835AA">
        <w:t>feature vector of dimension 5*39+1=196 elements</w:t>
      </w:r>
      <w:r>
        <w:t xml:space="preserve">. </w:t>
      </w:r>
      <w:r w:rsidR="00AE5A39">
        <w:t>In our third approach, we divided the utterance into 10 equal-siz</w:t>
      </w:r>
      <w:r w:rsidR="00FF3B7C">
        <w:t xml:space="preserve">ed segments, which resulted in </w:t>
      </w:r>
      <w:r w:rsidR="00AE5A39">
        <w:t>a feature vector of dimension 39*10+1=391.</w:t>
      </w:r>
      <w:r w:rsidR="0064100B">
        <w:t xml:space="preserve"> </w:t>
      </w:r>
    </w:p>
    <w:p w14:paraId="4A16DF70" w14:textId="73ABB1AF" w:rsidR="00654820" w:rsidRPr="002164F9" w:rsidRDefault="00FF3B7C" w:rsidP="009835AA">
      <w:r>
        <w:t xml:space="preserve">Since there are so many word tokens, we used a combination of </w:t>
      </w:r>
      <w:r w:rsidRPr="007353EC">
        <w:rPr>
          <w:i/>
        </w:rPr>
        <w:t>K</w:t>
      </w:r>
      <w:r>
        <w:t xml:space="preserve">-MEANS clustering and </w:t>
      </w:r>
      <w:r w:rsidRPr="007353EC">
        <w:rPr>
          <w:i/>
        </w:rPr>
        <w:t>k</w:t>
      </w:r>
      <w:r>
        <w:noBreakHyphen/>
        <w:t>nearest neighbor classification (</w:t>
      </w:r>
      <w:r w:rsidRPr="007353EC">
        <w:t>k</w:t>
      </w:r>
      <w:r>
        <w:t xml:space="preserve">NN) to produce an estimate of a test token’s error rate. All feature vectors for a given word were clustered into </w:t>
      </w:r>
      <w:r w:rsidR="001625C0" w:rsidRPr="001625C0">
        <w:rPr>
          <w:i/>
        </w:rPr>
        <w:t>K</w:t>
      </w:r>
      <w:r>
        <w:t xml:space="preserve"> representative feature vectors, or cluster centroids, using </w:t>
      </w:r>
      <w:r w:rsidRPr="007353EC">
        <w:rPr>
          <w:i/>
        </w:rPr>
        <w:t>K</w:t>
      </w:r>
      <w:r>
        <w:t>-</w:t>
      </w:r>
      <w:r w:rsidR="00491EE8">
        <w:t>MEANS clustering. We then used k</w:t>
      </w:r>
      <w:r>
        <w:t xml:space="preserve">NN classification to locate the </w:t>
      </w:r>
      <w:r w:rsidR="001625C0" w:rsidRPr="001625C0">
        <w:rPr>
          <w:i/>
        </w:rPr>
        <w:t>k</w:t>
      </w:r>
      <w:r>
        <w:t xml:space="preserve"> nearest clusters for a test token. </w:t>
      </w:r>
      <w:r w:rsidR="009835AA">
        <w:t xml:space="preserve">The overall error rate for a word was computed as the weighted average of the </w:t>
      </w:r>
      <w:r w:rsidR="001625C0">
        <w:rPr>
          <w:i/>
        </w:rPr>
        <w:t>k</w:t>
      </w:r>
      <w:r w:rsidR="009835AA">
        <w:t xml:space="preserve"> clusters</w:t>
      </w:r>
      <w:r>
        <w:t xml:space="preserve">, with the weighting </w:t>
      </w:r>
      <w:r w:rsidR="00AE5A39">
        <w:t>based on an acoustic distance:</w:t>
      </w:r>
    </w:p>
    <w:p w14:paraId="71D26821" w14:textId="541DD732" w:rsidR="009835AA" w:rsidRDefault="001625C0" w:rsidP="009835AA">
      <w:pPr>
        <w:pStyle w:val="Equation"/>
        <w:tabs>
          <w:tab w:val="clear" w:pos="5040"/>
          <w:tab w:val="right" w:pos="9000"/>
        </w:tabs>
        <w:spacing w:line="240" w:lineRule="auto"/>
        <w:ind w:left="360" w:firstLine="0"/>
      </w:pPr>
      <w:r w:rsidRPr="001625C0">
        <w:rPr>
          <w:position w:val="-48"/>
        </w:rPr>
        <w:object w:dxaOrig="4060" w:dyaOrig="860" w14:anchorId="42FB7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43.35pt" o:ole="">
            <v:imagedata r:id="rId9" o:title=""/>
          </v:shape>
          <o:OLEObject Type="Embed" ProgID="Equation.DSMT4" ShapeID="_x0000_i1025" DrawAspect="Content" ObjectID="_1303413062" r:id="rId10"/>
        </w:object>
      </w:r>
      <w:r w:rsidR="00AE5A39" w:rsidRPr="00AE5A39">
        <w:t>,</w:t>
      </w:r>
      <w:r w:rsidR="009835AA">
        <w:rPr>
          <w:position w:val="-72"/>
        </w:rPr>
        <w:tab/>
      </w:r>
      <w:r w:rsidR="009835AA">
        <w:rPr>
          <w:sz w:val="20"/>
          <w:szCs w:val="20"/>
        </w:rPr>
        <w:fldChar w:fldCharType="begin"/>
      </w:r>
      <w:r w:rsidR="009835AA">
        <w:rPr>
          <w:sz w:val="20"/>
          <w:szCs w:val="20"/>
        </w:rPr>
        <w:instrText xml:space="preserve"> MACROBUTTON MTPlaceRef \* MERGEFORMAT </w:instrText>
      </w:r>
      <w:r w:rsidR="009835AA">
        <w:rPr>
          <w:sz w:val="20"/>
          <w:szCs w:val="20"/>
        </w:rPr>
        <w:fldChar w:fldCharType="begin"/>
      </w:r>
      <w:r w:rsidR="009835AA">
        <w:rPr>
          <w:sz w:val="20"/>
          <w:szCs w:val="20"/>
        </w:rPr>
        <w:instrText xml:space="preserve"> SEQ MTEqn \h \* MERGEFORMAT </w:instrText>
      </w:r>
      <w:r w:rsidR="009835AA">
        <w:rPr>
          <w:sz w:val="20"/>
          <w:szCs w:val="20"/>
        </w:rPr>
        <w:fldChar w:fldCharType="end"/>
      </w:r>
      <w:bookmarkStart w:id="1" w:name="ZEqnNum663760"/>
      <w:r w:rsidR="009835AA">
        <w:rPr>
          <w:sz w:val="20"/>
          <w:szCs w:val="20"/>
        </w:rPr>
        <w:instrText>(</w:instrText>
      </w:r>
      <w:r w:rsidR="009835AA">
        <w:rPr>
          <w:sz w:val="20"/>
          <w:szCs w:val="20"/>
        </w:rPr>
        <w:fldChar w:fldCharType="begin"/>
      </w:r>
      <w:r w:rsidR="009835AA">
        <w:rPr>
          <w:sz w:val="20"/>
          <w:szCs w:val="20"/>
        </w:rPr>
        <w:instrText xml:space="preserve"> SEQ MTEqn \c \* Arabic \* MERGEFORMAT </w:instrText>
      </w:r>
      <w:r w:rsidR="009835AA">
        <w:rPr>
          <w:sz w:val="20"/>
          <w:szCs w:val="20"/>
        </w:rPr>
        <w:fldChar w:fldCharType="separate"/>
      </w:r>
      <w:r w:rsidR="001B1FC5">
        <w:rPr>
          <w:noProof/>
          <w:sz w:val="20"/>
          <w:szCs w:val="20"/>
        </w:rPr>
        <w:instrText>1</w:instrText>
      </w:r>
      <w:r w:rsidR="009835AA">
        <w:rPr>
          <w:sz w:val="20"/>
          <w:szCs w:val="20"/>
        </w:rPr>
        <w:fldChar w:fldCharType="end"/>
      </w:r>
      <w:r w:rsidR="009835AA">
        <w:rPr>
          <w:sz w:val="20"/>
          <w:szCs w:val="20"/>
        </w:rPr>
        <w:instrText>)</w:instrText>
      </w:r>
      <w:bookmarkEnd w:id="1"/>
      <w:r w:rsidR="009835AA">
        <w:rPr>
          <w:sz w:val="20"/>
          <w:szCs w:val="20"/>
        </w:rPr>
        <w:fldChar w:fldCharType="end"/>
      </w:r>
    </w:p>
    <w:p w14:paraId="7D1DF9B2" w14:textId="76B1FAF0" w:rsidR="009835AA" w:rsidRPr="009835AA" w:rsidRDefault="001625C0" w:rsidP="009835AA">
      <w:pPr>
        <w:pStyle w:val="Equation"/>
        <w:tabs>
          <w:tab w:val="clear" w:pos="5040"/>
          <w:tab w:val="right" w:pos="9000"/>
        </w:tabs>
        <w:spacing w:line="240" w:lineRule="auto"/>
        <w:rPr>
          <w:position w:val="-18"/>
        </w:rPr>
      </w:pPr>
      <w:r w:rsidRPr="001625C0">
        <w:rPr>
          <w:position w:val="-48"/>
        </w:rPr>
        <w:object w:dxaOrig="2680" w:dyaOrig="740" w14:anchorId="1A775B52">
          <v:shape id="_x0000_i1026" type="#_x0000_t75" style="width:134.65pt;height:37.35pt" o:ole="">
            <v:imagedata r:id="rId11" o:title=""/>
          </v:shape>
          <o:OLEObject Type="Embed" ProgID="Equation.DSMT4" ShapeID="_x0000_i1026" DrawAspect="Content" ObjectID="_1303413063" r:id="rId12"/>
        </w:object>
      </w:r>
      <w:r w:rsidR="00AE5A39" w:rsidRPr="00AE5A39">
        <w:rPr>
          <w:sz w:val="20"/>
          <w:szCs w:val="20"/>
        </w:rPr>
        <w:t>,</w:t>
      </w:r>
      <w:r w:rsidR="009835AA">
        <w:rPr>
          <w:position w:val="-72"/>
        </w:rPr>
        <w:tab/>
      </w:r>
      <w:r w:rsidR="009835AA" w:rsidRPr="00AE5A39">
        <w:rPr>
          <w:sz w:val="20"/>
          <w:szCs w:val="20"/>
        </w:rPr>
        <w:fldChar w:fldCharType="begin"/>
      </w:r>
      <w:r w:rsidR="009835AA" w:rsidRPr="00AE5A39">
        <w:rPr>
          <w:sz w:val="20"/>
          <w:szCs w:val="20"/>
        </w:rPr>
        <w:instrText xml:space="preserve"> MACROBUTTON MTPlaceRef \* MERGEFORMAT </w:instrText>
      </w:r>
      <w:r w:rsidR="009835AA" w:rsidRPr="00AE5A39">
        <w:rPr>
          <w:sz w:val="20"/>
          <w:szCs w:val="20"/>
        </w:rPr>
        <w:fldChar w:fldCharType="begin"/>
      </w:r>
      <w:r w:rsidR="009835AA" w:rsidRPr="00AE5A39">
        <w:rPr>
          <w:sz w:val="20"/>
          <w:szCs w:val="20"/>
        </w:rPr>
        <w:instrText xml:space="preserve"> SEQ MTEqn \h \* MERGEFORMAT </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begin"/>
      </w:r>
      <w:r w:rsidR="009835AA" w:rsidRPr="00AE5A39">
        <w:rPr>
          <w:sz w:val="20"/>
          <w:szCs w:val="20"/>
        </w:rPr>
        <w:instrText xml:space="preserve"> SEQ MTEqn \c \* Arabic \* MERGEFORMAT </w:instrText>
      </w:r>
      <w:r w:rsidR="009835AA" w:rsidRPr="00AE5A39">
        <w:rPr>
          <w:sz w:val="20"/>
          <w:szCs w:val="20"/>
        </w:rPr>
        <w:fldChar w:fldCharType="separate"/>
      </w:r>
      <w:r w:rsidR="001B1FC5">
        <w:rPr>
          <w:noProof/>
          <w:sz w:val="20"/>
          <w:szCs w:val="20"/>
        </w:rPr>
        <w:instrText>2</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end"/>
      </w:r>
    </w:p>
    <w:p w14:paraId="30C242A8" w14:textId="4EFDE17E" w:rsidR="00AE5A39" w:rsidRDefault="009835AA" w:rsidP="009835AA">
      <w:pPr>
        <w:ind w:firstLine="0"/>
      </w:pPr>
      <w:r>
        <w:t xml:space="preserve">where </w:t>
      </w:r>
      <w:r w:rsidR="00FD2497" w:rsidRPr="00FD2497">
        <w:rPr>
          <w:position w:val="-12"/>
        </w:rPr>
        <w:object w:dxaOrig="279" w:dyaOrig="360" w14:anchorId="560436FE">
          <v:shape id="_x0000_i1027" type="#_x0000_t75" style="width:14pt;height:18.65pt" o:ole="">
            <v:imagedata r:id="rId13" o:title=""/>
          </v:shape>
          <o:OLEObject Type="Embed" ProgID="Equation.DSMT4" ShapeID="_x0000_i1027" DrawAspect="Content" ObjectID="_1303413064" r:id="rId14"/>
        </w:object>
      </w:r>
      <w:r w:rsidR="00AE5A39">
        <w:t xml:space="preserve"> </w:t>
      </w:r>
      <w:r>
        <w:t xml:space="preserve">is the word </w:t>
      </w:r>
      <w:r w:rsidR="00C273B4">
        <w:t>in question</w:t>
      </w:r>
      <w:r>
        <w:t xml:space="preserve">, </w:t>
      </w:r>
      <w:r w:rsidR="00FD2497" w:rsidRPr="00FD2497">
        <w:rPr>
          <w:position w:val="-12"/>
        </w:rPr>
        <w:object w:dxaOrig="320" w:dyaOrig="360" w14:anchorId="3275D433">
          <v:shape id="_x0000_i1028" type="#_x0000_t75" style="width:16.65pt;height:18.65pt" o:ole="">
            <v:imagedata r:id="rId15" o:title=""/>
          </v:shape>
          <o:OLEObject Type="Embed" ProgID="Equation.DSMT4" ShapeID="_x0000_i1028" DrawAspect="Content" ObjectID="_1303413065" r:id="rId16"/>
        </w:object>
      </w:r>
      <w:r w:rsidR="00AE5A39">
        <w:t xml:space="preserve"> </w:t>
      </w:r>
      <w:r>
        <w:t xml:space="preserve">is the </w:t>
      </w:r>
      <w:r w:rsidR="00C273B4">
        <w:t>set of</w:t>
      </w:r>
      <w:r w:rsidR="001625C0">
        <w:t xml:space="preserve"> </w:t>
      </w:r>
      <w:r w:rsidR="001625C0" w:rsidRPr="001625C0">
        <w:rPr>
          <w:i/>
        </w:rPr>
        <w:t>k</w:t>
      </w:r>
      <w:r w:rsidR="001625C0">
        <w:t xml:space="preserve"> </w:t>
      </w:r>
      <w:r w:rsidR="00C273B4">
        <w:t>nearest neighbors</w:t>
      </w:r>
      <w:r>
        <w:t xml:space="preserve">, and </w:t>
      </w:r>
      <w:r w:rsidR="00FD2497" w:rsidRPr="00FD2497">
        <w:rPr>
          <w:position w:val="-6"/>
        </w:rPr>
        <w:object w:dxaOrig="200" w:dyaOrig="220" w14:anchorId="4DD20AFE">
          <v:shape id="_x0000_i1029" type="#_x0000_t75" style="width:9.35pt;height:12pt" o:ole="">
            <v:imagedata r:id="rId17" o:title=""/>
          </v:shape>
          <o:OLEObject Type="Embed" ProgID="Equation.DSMT4" ShapeID="_x0000_i1029" DrawAspect="Content" ObjectID="_1303413066" r:id="rId18"/>
        </w:object>
      </w:r>
      <w:r w:rsidR="00AE5A39">
        <w:t xml:space="preserve"> </w:t>
      </w:r>
      <w:r>
        <w:t xml:space="preserve">is </w:t>
      </w:r>
      <w:r w:rsidR="00C273B4">
        <w:t xml:space="preserve">a small </w:t>
      </w:r>
      <w:r w:rsidR="00AE5A39">
        <w:t xml:space="preserve">positive constant that guarantees </w:t>
      </w:r>
      <w:r w:rsidR="00C273B4">
        <w:t>the denominator will be non-zero.</w:t>
      </w:r>
      <w:r>
        <w:t xml:space="preserve"> </w:t>
      </w:r>
    </w:p>
    <w:p w14:paraId="18D3C175" w14:textId="3AA45738" w:rsidR="00FB196A" w:rsidRPr="0064100B" w:rsidRDefault="00D953A8" w:rsidP="0064100B">
      <w:pPr>
        <w:pStyle w:val="Heading1"/>
      </w:pPr>
      <w:bookmarkStart w:id="2" w:name="_MON_1390122136"/>
      <w:bookmarkStart w:id="3" w:name="_Ref229627071"/>
      <w:bookmarkEnd w:id="2"/>
      <w:r>
        <w:t>Machine Learning</w:t>
      </w:r>
      <w:bookmarkEnd w:id="3"/>
    </w:p>
    <w:p w14:paraId="30466D16" w14:textId="1D4EA63B" w:rsidR="00FB196A" w:rsidRPr="002164F9" w:rsidRDefault="001B1FC5" w:rsidP="001B1FC5">
      <w:pPr>
        <w:ind w:firstLine="0"/>
      </w:pPr>
      <w:r>
        <w:t xml:space="preserve">We evaluated three types of machine learning algorithms to map features to error rates. These algorithms were chosen because they are representative of the types of learning algorithms available, provide a good estimate of what type of performance is achievable, and also give us insight into the underlying dependencies between features. Some have historical significance (e.g., linear regression) as a baseline </w:t>
      </w:r>
      <w:r>
        <w:lastRenderedPageBreak/>
        <w:t>algorithm while others are known to provide state of the art performance (e.g., random forests).</w:t>
      </w:r>
      <w:r w:rsidR="003763BC">
        <w:t xml:space="preserve"> </w:t>
      </w:r>
      <w:r w:rsidR="00A3083D">
        <w:t>The m</w:t>
      </w:r>
      <w:r w:rsidR="003763BC">
        <w:t>odels used in this paper can be regarded as a baseline for future research</w:t>
      </w:r>
      <w:r w:rsidR="00A3083D">
        <w:t xml:space="preserve"> on this topic.</w:t>
      </w:r>
    </w:p>
    <w:p w14:paraId="0541BA99" w14:textId="06DE87FF" w:rsidR="001B1FC5" w:rsidRDefault="0065618F" w:rsidP="00EC5F80">
      <w:r w:rsidRPr="002164F9">
        <w:t>Linear regression</w:t>
      </w:r>
      <w:r w:rsidR="00A53F7B">
        <w:t xml:space="preserve"> (LR)</w:t>
      </w:r>
      <w:r w:rsidRPr="002164F9">
        <w:t xml:space="preserve"> </w:t>
      </w:r>
      <w:r w:rsidR="0089320C">
        <w:t xml:space="preserve">(Bishop, 2011) </w:t>
      </w:r>
      <w:r w:rsidRPr="002164F9">
        <w:t xml:space="preserve">is among the simplest methods that can be used to </w:t>
      </w:r>
      <w:r w:rsidR="001B1FC5">
        <w:t>explore dependencies amongst features. W</w:t>
      </w:r>
      <w:r w:rsidR="001B1FC5" w:rsidRPr="001B1FC5">
        <w:t>e assume that the predictive variable (e.g. error rate) can be expressed as linear combination of the features:</w:t>
      </w:r>
    </w:p>
    <w:p w14:paraId="2A7BE4B5" w14:textId="7FF14FC4" w:rsidR="0065618F" w:rsidRDefault="001B1FC5" w:rsidP="001B1FC5">
      <w:pPr>
        <w:tabs>
          <w:tab w:val="right" w:pos="9000"/>
        </w:tabs>
        <w:ind w:left="360" w:firstLine="0"/>
      </w:pPr>
      <w:r w:rsidRPr="001B1FC5">
        <w:rPr>
          <w:position w:val="-10"/>
        </w:rPr>
        <w:object w:dxaOrig="1080" w:dyaOrig="320" w14:anchorId="0B130587">
          <v:shape id="_x0000_i1030" type="#_x0000_t75" style="width:54.65pt;height:16.65pt" o:ole="">
            <v:imagedata r:id="rId19" o:title=""/>
          </v:shape>
          <o:OLEObject Type="Embed" ProgID="Equation.DSMT4" ShapeID="_x0000_i1030" DrawAspect="Content" ObjectID="_1303413067" r:id="rId20"/>
        </w:object>
      </w:r>
      <w:r w:rsidRPr="001B1FC5">
        <w:t>,</w:t>
      </w:r>
      <w:r>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4" w:name="ZEqnNum133801"/>
      <w:r w:rsidRPr="001B1FC5">
        <w:instrText>(</w:instrText>
      </w:r>
      <w:fldSimple w:instr=" SEQ MTEqn \c \* Arabic \* MERGEFORMAT ">
        <w:r>
          <w:rPr>
            <w:noProof/>
          </w:rPr>
          <w:instrText>3</w:instrText>
        </w:r>
      </w:fldSimple>
      <w:r w:rsidRPr="001B1FC5">
        <w:instrText>)</w:instrText>
      </w:r>
      <w:bookmarkEnd w:id="4"/>
      <w:r w:rsidRPr="001B1FC5">
        <w:fldChar w:fldCharType="end"/>
      </w:r>
    </w:p>
    <w:p w14:paraId="6E01CAAB" w14:textId="678E1E18" w:rsidR="0065618F" w:rsidRPr="001B1FC5" w:rsidRDefault="001B1FC5" w:rsidP="001B1FC5">
      <w:pPr>
        <w:tabs>
          <w:tab w:val="right" w:pos="9000"/>
        </w:tabs>
        <w:ind w:left="360" w:firstLine="0"/>
        <w:rPr>
          <w:position w:val="-46"/>
        </w:rPr>
      </w:pPr>
      <w:r w:rsidRPr="001B1FC5">
        <w:rPr>
          <w:position w:val="-16"/>
        </w:rPr>
        <w:object w:dxaOrig="1640" w:dyaOrig="540" w14:anchorId="6D965A42">
          <v:shape id="_x0000_i1031" type="#_x0000_t75" style="width:81.35pt;height:27.35pt" o:ole="">
            <v:imagedata r:id="rId21" o:title=""/>
          </v:shape>
          <o:OLEObject Type="Embed" ProgID="Equation.DSMT4" ShapeID="_x0000_i1031" DrawAspect="Content" ObjectID="_1303413068" r:id="rId22"/>
        </w:object>
      </w:r>
      <w:r w:rsidRPr="001B1FC5">
        <w:t>.</w:t>
      </w:r>
      <w:r w:rsidR="0065618F" w:rsidRPr="001B1FC5">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5" w:name="ZEqnNum112644"/>
      <w:r w:rsidRPr="001B1FC5">
        <w:instrText>(</w:instrText>
      </w:r>
      <w:fldSimple w:instr=" SEQ MTEqn \c \* Arabic \* MERGEFORMAT ">
        <w:r>
          <w:rPr>
            <w:noProof/>
          </w:rPr>
          <w:instrText>4</w:instrText>
        </w:r>
      </w:fldSimple>
      <w:r w:rsidRPr="001B1FC5">
        <w:instrText>)</w:instrText>
      </w:r>
      <w:bookmarkEnd w:id="5"/>
      <w:r w:rsidRPr="001B1FC5">
        <w:fldChar w:fldCharType="end"/>
      </w:r>
    </w:p>
    <w:p w14:paraId="45F1202D" w14:textId="02488D53" w:rsidR="001B1FC5" w:rsidRDefault="001B1FC5" w:rsidP="001B1FC5">
      <w:pPr>
        <w:ind w:firstLine="0"/>
      </w:pPr>
      <w:r>
        <w:t>w</w:t>
      </w:r>
      <w:r w:rsidRPr="002164F9">
        <w:t xml:space="preserve">here </w:t>
      </w:r>
      <w:r w:rsidRPr="001B1FC5">
        <w:rPr>
          <w:position w:val="-4"/>
        </w:rPr>
        <w:object w:dxaOrig="260" w:dyaOrig="240" w14:anchorId="6F344A02">
          <v:shape id="_x0000_i1032" type="#_x0000_t75" style="width:14pt;height:12pt" o:ole="">
            <v:imagedata r:id="rId23" o:title=""/>
          </v:shape>
          <o:OLEObject Type="Embed" ProgID="Equation.DSMT4" ShapeID="_x0000_i1032" DrawAspect="Content" ObjectID="_1303413069" r:id="rId24"/>
        </w:object>
      </w:r>
      <w:r>
        <w:t xml:space="preserve"> represents the input feature vector for a word, </w:t>
      </w:r>
      <w:r w:rsidRPr="001B1FC5">
        <w:rPr>
          <w:position w:val="-10"/>
        </w:rPr>
        <w:object w:dxaOrig="200" w:dyaOrig="260" w14:anchorId="111FCDDF">
          <v:shape id="_x0000_i1033" type="#_x0000_t75" style="width:9.35pt;height:14pt" o:ole="">
            <v:imagedata r:id="rId25" o:title=""/>
          </v:shape>
          <o:OLEObject Type="Embed" ProgID="Equation.DSMT4" ShapeID="_x0000_i1033" DrawAspect="Content" ObjectID="_1303413070" r:id="rId26"/>
        </w:object>
      </w:r>
      <w:r>
        <w:t xml:space="preserve"> represents the predicted error rate, </w:t>
      </w:r>
      <w:r w:rsidRPr="001B1FC5">
        <w:rPr>
          <w:position w:val="-6"/>
        </w:rPr>
        <w:object w:dxaOrig="200" w:dyaOrig="220" w14:anchorId="08B8D378">
          <v:shape id="_x0000_i1034" type="#_x0000_t75" style="width:9.35pt;height:12pt" o:ole="">
            <v:imagedata r:id="rId27" o:title=""/>
          </v:shape>
          <o:OLEObject Type="Embed" ProgID="Equation.DSMT4" ShapeID="_x0000_i1034" DrawAspect="Content" ObjectID="_1303413071" r:id="rId28"/>
        </w:object>
      </w:r>
      <w:r>
        <w:t xml:space="preserve"> is the prediction error and </w:t>
      </w:r>
      <w:r w:rsidRPr="001B1FC5">
        <w:rPr>
          <w:position w:val="-10"/>
        </w:rPr>
        <w:object w:dxaOrig="220" w:dyaOrig="320" w14:anchorId="56CBE11A">
          <v:shape id="_x0000_i1035" type="#_x0000_t75" style="width:12pt;height:16.65pt" o:ole="">
            <v:imagedata r:id="rId29" o:title=""/>
          </v:shape>
          <o:OLEObject Type="Embed" ProgID="Equation.DSMT4" ShapeID="_x0000_i1035" DrawAspect="Content" ObjectID="_1303413072" r:id="rId30"/>
        </w:object>
      </w:r>
      <w:r>
        <w:t xml:space="preserve"> represents the weights to be learned from the training data.</w:t>
      </w:r>
    </w:p>
    <w:p w14:paraId="5A7614E0" w14:textId="4EDF378D" w:rsidR="001B1FC5" w:rsidRDefault="0065618F" w:rsidP="00EC5F80">
      <w:r w:rsidRPr="002164F9">
        <w:t xml:space="preserve">Feed-forward </w:t>
      </w:r>
      <w:r w:rsidR="001B1FC5">
        <w:t xml:space="preserve">neural </w:t>
      </w:r>
      <w:r w:rsidRPr="002164F9">
        <w:t>networks</w:t>
      </w:r>
      <w:r w:rsidR="00A53F7B">
        <w:t xml:space="preserve"> (NN)</w:t>
      </w:r>
      <w:r w:rsidR="0089320C" w:rsidRPr="0089320C">
        <w:t xml:space="preserve"> </w:t>
      </w:r>
      <w:r w:rsidR="0089320C">
        <w:t xml:space="preserve">(Bishop, 2011) </w:t>
      </w:r>
      <w:r w:rsidRPr="002164F9">
        <w:t xml:space="preserve">are among the most efficient ways to model </w:t>
      </w:r>
      <w:r w:rsidR="001B1FC5">
        <w:t xml:space="preserve">a </w:t>
      </w:r>
      <w:r w:rsidRPr="002164F9">
        <w:t>nonlinear relationship</w:t>
      </w:r>
      <w:r w:rsidR="00E95B2B">
        <w:t xml:space="preserve"> and have demonstrated robust performance across a wide range of tasks. As before, we assume a simple predictive relationship between </w:t>
      </w:r>
      <w:r w:rsidR="00A53F7B" w:rsidRPr="00A53F7B">
        <w:rPr>
          <w:position w:val="-4"/>
        </w:rPr>
        <w:object w:dxaOrig="260" w:dyaOrig="240" w14:anchorId="0162AFEA">
          <v:shape id="_x0000_i1036" type="#_x0000_t75" style="width:14pt;height:12pt" o:ole="">
            <v:imagedata r:id="rId31" o:title=""/>
          </v:shape>
          <o:OLEObject Type="Embed" ProgID="Equation.DSMT4" ShapeID="_x0000_i1036" DrawAspect="Content" ObjectID="_1303413073" r:id="rId32"/>
        </w:object>
      </w:r>
      <w:r w:rsidR="00E95B2B">
        <w:t xml:space="preserve">and </w:t>
      </w:r>
      <w:r w:rsidR="00A53F7B" w:rsidRPr="00A53F7B">
        <w:rPr>
          <w:position w:val="-10"/>
        </w:rPr>
        <w:object w:dxaOrig="200" w:dyaOrig="260" w14:anchorId="5202C079">
          <v:shape id="_x0000_i1037" type="#_x0000_t75" style="width:9.35pt;height:14pt" o:ole="">
            <v:imagedata r:id="rId33" o:title=""/>
          </v:shape>
          <o:OLEObject Type="Embed" ProgID="Equation.DSMT4" ShapeID="_x0000_i1037" DrawAspect="Content" ObjectID="_1303413074" r:id="rId34"/>
        </w:object>
      </w:r>
      <w:r w:rsidR="001B1FC5">
        <w:t>:</w:t>
      </w:r>
    </w:p>
    <w:p w14:paraId="4834384C" w14:textId="0FC09D9C" w:rsidR="001B1FC5" w:rsidRDefault="001B1FC5" w:rsidP="00E95B2B">
      <w:pPr>
        <w:tabs>
          <w:tab w:val="right" w:pos="9000"/>
        </w:tabs>
        <w:ind w:left="360" w:firstLine="0"/>
      </w:pPr>
      <w:r>
        <w:rPr>
          <w:position w:val="-10"/>
        </w:rPr>
        <w:object w:dxaOrig="1200" w:dyaOrig="300" w14:anchorId="1660A496">
          <v:shape id="_x0000_i1038" type="#_x0000_t75" style="width:60pt;height:15.35pt" o:ole="">
            <v:imagedata r:id="rId35" o:title=""/>
          </v:shape>
          <o:OLEObject Type="Embed" ProgID="Equation.DSMT4" ShapeID="_x0000_i1038" DrawAspect="Content" ObjectID="_1303413075" r:id="rId36"/>
        </w:object>
      </w:r>
      <w:r>
        <w:rPr>
          <w:position w:val="-10"/>
        </w:rPr>
        <w:t xml:space="preserve"> </w:t>
      </w:r>
      <w:r w:rsidRPr="001B1FC5">
        <w:t>.</w:t>
      </w:r>
      <w:r>
        <w:rPr>
          <w:position w:val="-10"/>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r w:rsidRPr="001B1FC5">
        <w:instrText>(</w:instrText>
      </w:r>
      <w:fldSimple w:instr=" SEQ MTEqn \c \* Arabic \* MERGEFORMAT ">
        <w:r w:rsidRPr="001B1FC5">
          <w:rPr>
            <w:noProof/>
          </w:rPr>
          <w:instrText>5</w:instrText>
        </w:r>
      </w:fldSimple>
      <w:r w:rsidRPr="001B1FC5">
        <w:instrText>)</w:instrText>
      </w:r>
      <w:r w:rsidRPr="001B1FC5">
        <w:fldChar w:fldCharType="end"/>
      </w:r>
    </w:p>
    <w:p w14:paraId="787FA787" w14:textId="6444C5E8" w:rsidR="0065618F" w:rsidRPr="002164F9" w:rsidRDefault="0065618F" w:rsidP="00E95B2B">
      <w:pPr>
        <w:ind w:firstLine="0"/>
      </w:pPr>
      <w:r w:rsidRPr="002164F9">
        <w:t xml:space="preserve">In </w:t>
      </w:r>
      <w:r w:rsidR="001B1FC5">
        <w:t xml:space="preserve">our implementation, </w:t>
      </w:r>
      <w:r w:rsidR="001B1FC5" w:rsidRPr="001B1FC5">
        <w:rPr>
          <w:position w:val="-10"/>
        </w:rPr>
        <w:object w:dxaOrig="380" w:dyaOrig="320" w14:anchorId="32D42C59">
          <v:shape id="_x0000_i1039" type="#_x0000_t75" style="width:19.35pt;height:16.65pt" o:ole="">
            <v:imagedata r:id="rId37" o:title=""/>
          </v:shape>
          <o:OLEObject Type="Embed" ProgID="Equation.DSMT4" ShapeID="_x0000_i1039" DrawAspect="Content" ObjectID="_1303413076" r:id="rId38"/>
        </w:object>
      </w:r>
      <w:r w:rsidR="001B1FC5">
        <w:t xml:space="preserve">, the function to be estimated, </w:t>
      </w:r>
      <w:r w:rsidRPr="002164F9">
        <w:t>is approximated as a weighed sum of sigmoid functions</w:t>
      </w:r>
      <w:r w:rsidR="001B1FC5">
        <w:t>. We have used a network with on</w:t>
      </w:r>
      <w:r w:rsidR="00A53F7B">
        <w:t>e</w:t>
      </w:r>
      <w:r w:rsidR="001B1FC5">
        <w:t xml:space="preserve"> hidden layer. </w:t>
      </w:r>
      <w:r w:rsidR="009C5A35">
        <w:t xml:space="preserve">The output node is chosen to be linear. </w:t>
      </w:r>
      <w:r w:rsidR="00AE59E5">
        <w:t xml:space="preserve">Training was implemented the </w:t>
      </w:r>
      <w:r w:rsidR="00AE59E5" w:rsidRPr="002164F9">
        <w:t>ba</w:t>
      </w:r>
      <w:r w:rsidR="0089320C">
        <w:t>ck-propagation algorithm</w:t>
      </w:r>
      <w:r w:rsidR="00AE59E5" w:rsidRPr="002164F9">
        <w:t>.</w:t>
      </w:r>
    </w:p>
    <w:p w14:paraId="4824EC20" w14:textId="15F4DC1F" w:rsidR="00BB3C21" w:rsidRDefault="00BB3C21" w:rsidP="00BB3C21">
      <w:r>
        <w:t xml:space="preserve">A random forest (RF) </w:t>
      </w:r>
      <w:r w:rsidR="0089320C" w:rsidRPr="002164F9">
        <w:t>(Breiman</w:t>
      </w:r>
      <w:r w:rsidR="0089320C">
        <w:t>, </w:t>
      </w:r>
      <w:r w:rsidR="0089320C" w:rsidRPr="002164F9">
        <w:t>2001)</w:t>
      </w:r>
      <w:r w:rsidR="0089320C">
        <w:t xml:space="preserve"> </w:t>
      </w:r>
      <w:r>
        <w:t>gives performance that is competitive with the best algorithms and yet does not require significant parameter tuning</w:t>
      </w:r>
      <w:r w:rsidR="0089320C">
        <w:t>.</w:t>
      </w:r>
      <w:r>
        <w:t xml:space="preserve"> The merits of the RF approach include speed, scalability and, most importantly, robustness to overfitting</w:t>
      </w:r>
      <w:r w:rsidR="0089320C">
        <w:t xml:space="preserve">. </w:t>
      </w:r>
      <w:r>
        <w:t xml:space="preserve">A common approach for implementing a random forest is to grow </w:t>
      </w:r>
      <w:r w:rsidRPr="002164F9">
        <w:t>many regression trees</w:t>
      </w:r>
      <w:r>
        <w:t xml:space="preserve">, each referred to as a base learner, </w:t>
      </w:r>
      <w:r w:rsidRPr="002164F9">
        <w:t>using a probabilistic</w:t>
      </w:r>
      <w:r>
        <w:t xml:space="preserve"> scheme. The training process for each base learner seeks the best predictor feature at each node from among a random subset of all features. A random subset of the training data is used that is constructed by sampling with replacement so that the size of the dataset is held constant. This randomization helps </w:t>
      </w:r>
      <w:r>
        <w:lastRenderedPageBreak/>
        <w:t xml:space="preserve">ensure the independence of the base learners. Each tree is grown to the largest extent possible without any pruning. </w:t>
      </w:r>
    </w:p>
    <w:p w14:paraId="7294656F" w14:textId="775E7C78" w:rsidR="00BD7AF3" w:rsidRDefault="00BB3C21">
      <w:r>
        <w:t>RFs can also be used for feature selection using a bagging process that is implemented as follows. For one-third of trees in the forest, we generate the training subset using a special scheme: for the k</w:t>
      </w:r>
      <w:r w:rsidRPr="00E07F61">
        <w:rPr>
          <w:vertAlign w:val="superscript"/>
        </w:rPr>
        <w:t>th</w:t>
      </w:r>
      <w:r>
        <w:t xml:space="preserve"> tree we first put aside one-third of the data from the bootstrap process (sampling with replacement), and label this data out-of-bag (OOB) data. We apply the OOB data to each tree and compute the mean square error (MSE). </w:t>
      </w:r>
      <w:r w:rsidR="00E72C2D">
        <w:t>Next, we randomly permute the value of a specific feature</w:t>
      </w:r>
      <w:r>
        <w:t xml:space="preserve">, rerun the OOB data, </w:t>
      </w:r>
      <w:r w:rsidR="00E72C2D">
        <w:t>and compute the difference between old and new MSE. The</w:t>
      </w:r>
      <w:r>
        <w:t xml:space="preserve"> value </w:t>
      </w:r>
      <w:r w:rsidR="00E72C2D">
        <w:t xml:space="preserve">of this </w:t>
      </w:r>
      <w:r>
        <w:t xml:space="preserve">difference, averaged across all trees, </w:t>
      </w:r>
      <w:r w:rsidR="00E72C2D">
        <w:t>show</w:t>
      </w:r>
      <w:r>
        <w:t>s</w:t>
      </w:r>
      <w:r w:rsidR="00E72C2D">
        <w:t xml:space="preserve"> the degree of</w:t>
      </w:r>
      <w:r>
        <w:t xml:space="preserve"> </w:t>
      </w:r>
      <w:r w:rsidR="00E72C2D">
        <w:t xml:space="preserve">sensitivity to </w:t>
      </w:r>
      <w:r>
        <w:t xml:space="preserve">this feature, and </w:t>
      </w:r>
      <w:r w:rsidR="00E72C2D">
        <w:t>can be interpreted as the importance of that variable.</w:t>
      </w:r>
    </w:p>
    <w:p w14:paraId="0958E234" w14:textId="4CA466C3" w:rsidR="00D16A02" w:rsidRPr="00EC5F80" w:rsidRDefault="00244396" w:rsidP="00EC5F80">
      <w:pPr>
        <w:pStyle w:val="Heading1"/>
      </w:pPr>
      <w:bookmarkStart w:id="6" w:name="_Ref229628274"/>
      <w:r>
        <w:t xml:space="preserve">BASELINE </w:t>
      </w:r>
      <w:r w:rsidRPr="00FB196A">
        <w:t>EXPERIMENTS</w:t>
      </w:r>
      <w:bookmarkEnd w:id="6"/>
    </w:p>
    <w:p w14:paraId="31EA96DE" w14:textId="15AFD5D4" w:rsidR="00D16A02" w:rsidRPr="002164F9" w:rsidRDefault="00D16A02" w:rsidP="00EC5F80">
      <w:pPr>
        <w:ind w:firstLine="0"/>
      </w:pPr>
      <w:r w:rsidRPr="002164F9">
        <w:t xml:space="preserve">The data used in this project </w:t>
      </w:r>
      <w:r w:rsidR="0005360E">
        <w:t>was</w:t>
      </w:r>
      <w:r w:rsidRPr="002164F9">
        <w:t xml:space="preserve"> provided by BBN </w:t>
      </w:r>
      <w:r w:rsidR="0005360E">
        <w:t>T</w:t>
      </w:r>
      <w:r w:rsidRPr="002164F9">
        <w:t>echnologies (BBN</w:t>
      </w:r>
      <w:r w:rsidR="00394701">
        <w:t xml:space="preserve">) </w:t>
      </w:r>
      <w:r w:rsidR="0005360E">
        <w:t xml:space="preserve">and consisted of recognition output for the </w:t>
      </w:r>
      <w:r w:rsidRPr="002164F9">
        <w:t xml:space="preserve">Fisher </w:t>
      </w:r>
      <w:r w:rsidR="000035A7" w:rsidRPr="002164F9">
        <w:t>2300-hour</w:t>
      </w:r>
      <w:r w:rsidR="0005360E">
        <w:t xml:space="preserve"> </w:t>
      </w:r>
      <w:r w:rsidRPr="002164F9">
        <w:t>training set</w:t>
      </w:r>
      <w:r w:rsidR="00394701">
        <w:t> (</w:t>
      </w:r>
      <w:r w:rsidR="00394701" w:rsidRPr="007F6E0B">
        <w:t>Cieri</w:t>
      </w:r>
      <w:r w:rsidR="00394701">
        <w:t xml:space="preserve"> et al., 2004).</w:t>
      </w:r>
      <w:r w:rsidR="0005360E">
        <w:t xml:space="preserve"> </w:t>
      </w:r>
      <w:r w:rsidRPr="002164F9">
        <w:t xml:space="preserve">The </w:t>
      </w:r>
      <w:r w:rsidR="00394701">
        <w:t xml:space="preserve">speech </w:t>
      </w:r>
      <w:r w:rsidRPr="002164F9">
        <w:t xml:space="preserve">recognizer was trained </w:t>
      </w:r>
      <w:r w:rsidR="0005360E">
        <w:t xml:space="preserve">on </w:t>
      </w:r>
      <w:r w:rsidRPr="002164F9">
        <w:t>370</w:t>
      </w:r>
      <w:r w:rsidR="00394701">
        <w:t> </w:t>
      </w:r>
      <w:r w:rsidRPr="002164F9">
        <w:t xml:space="preserve">hours of </w:t>
      </w:r>
      <w:r w:rsidR="0005360E">
        <w:t>S</w:t>
      </w:r>
      <w:r w:rsidR="00394701">
        <w:t xml:space="preserve">WB. </w:t>
      </w:r>
      <w:r w:rsidRPr="002164F9">
        <w:t xml:space="preserve">The decoder </w:t>
      </w:r>
      <w:r w:rsidR="0005360E">
        <w:t xml:space="preserve">used was configured to run </w:t>
      </w:r>
      <w:r w:rsidRPr="002164F9">
        <w:t>10 times faster than real time</w:t>
      </w:r>
      <w:r w:rsidR="0005360E">
        <w:t xml:space="preserve"> and was similar to a deco</w:t>
      </w:r>
      <w:r w:rsidR="00491EE8">
        <w:t>der used for keyword search (Miller et al.</w:t>
      </w:r>
      <w:r w:rsidR="0005360E">
        <w:t>, 20</w:t>
      </w:r>
      <w:r w:rsidR="00491EE8">
        <w:t>07</w:t>
      </w:r>
      <w:r w:rsidR="0005360E">
        <w:t>)</w:t>
      </w:r>
      <w:r w:rsidRPr="002164F9">
        <w:t>.</w:t>
      </w:r>
      <w:r w:rsidR="0064100B">
        <w:t xml:space="preserve"> </w:t>
      </w:r>
      <w:r w:rsidR="006C5829">
        <w:t xml:space="preserve">Recognition output consisted of word lattices, which we used to generate 1-best hypotheses and average duration information. </w:t>
      </w:r>
    </w:p>
    <w:p w14:paraId="20254EDE" w14:textId="2768CD82" w:rsidR="00D16A02" w:rsidRPr="002164F9" w:rsidRDefault="00B727A7" w:rsidP="00D16A02">
      <w:r>
        <w:t xml:space="preserve">Though it is preferable to have disjoint training and evaluation sets, because the data available is limited, we used a cross-validation approach. We divided </w:t>
      </w:r>
      <w:r w:rsidR="007353EC">
        <w:t>the data into 1</w:t>
      </w:r>
      <w:r w:rsidR="007353EC" w:rsidRPr="007353EC">
        <w:t>0</w:t>
      </w:r>
      <w:r>
        <w:t xml:space="preserve"> </w:t>
      </w:r>
      <w:r w:rsidR="00D16A02" w:rsidRPr="002164F9">
        <w:t>subse</w:t>
      </w:r>
      <w:r>
        <w:t xml:space="preserve">ts </w:t>
      </w:r>
      <w:r w:rsidR="00D16A02" w:rsidRPr="002164F9">
        <w:t>and at each step use one of these subse</w:t>
      </w:r>
      <w:r>
        <w:t xml:space="preserve">ts </w:t>
      </w:r>
      <w:r w:rsidR="00D16A02" w:rsidRPr="002164F9">
        <w:t>as the evaluation set and other 9 subsets as training data. At each step we train</w:t>
      </w:r>
      <w:r>
        <w:t>ed m</w:t>
      </w:r>
      <w:r w:rsidR="00D16A02" w:rsidRPr="002164F9">
        <w:t xml:space="preserve">odels from </w:t>
      </w:r>
      <w:r>
        <w:t xml:space="preserve">a flat-start state </w:t>
      </w:r>
      <w:r w:rsidR="00D16A02" w:rsidRPr="002164F9">
        <w:t xml:space="preserve">using the corresponding training data. After </w:t>
      </w:r>
      <w:r>
        <w:t xml:space="preserve">rotating through </w:t>
      </w:r>
      <w:r w:rsidR="00D16A02" w:rsidRPr="002164F9">
        <w:t>all 10 subsets</w:t>
      </w:r>
      <w:r>
        <w:t>,</w:t>
      </w:r>
      <w:r w:rsidR="00D16A02" w:rsidRPr="002164F9">
        <w:t xml:space="preserve"> we concatenate</w:t>
      </w:r>
      <w:r>
        <w:t>d</w:t>
      </w:r>
      <w:r w:rsidR="00D16A02" w:rsidRPr="002164F9">
        <w:t xml:space="preserve"> the results to obtain the </w:t>
      </w:r>
      <w:r>
        <w:t>overall estimate of performance.</w:t>
      </w:r>
      <w:r w:rsidR="00D16A02" w:rsidRPr="002164F9">
        <w:t xml:space="preserve"> Statistics </w:t>
      </w:r>
      <w:r>
        <w:t xml:space="preserve">on both the training and evaluation sets are reported in terms of </w:t>
      </w:r>
      <w:r w:rsidR="007353EC">
        <w:t xml:space="preserve">MSE, correlation and R </w:t>
      </w:r>
      <w:r>
        <w:t>values.</w:t>
      </w:r>
      <w:r w:rsidR="0064100B">
        <w:t xml:space="preserve"> </w:t>
      </w:r>
    </w:p>
    <w:p w14:paraId="23E3965C" w14:textId="38AE8950" w:rsidR="00233A4F" w:rsidRDefault="0064100B" w:rsidP="00EC5F80">
      <w:r w:rsidRPr="002164F9">
        <w:t xml:space="preserve">We have used </w:t>
      </w:r>
      <w:r w:rsidR="00233A4F">
        <w:t>t</w:t>
      </w:r>
      <w:r w:rsidR="008B2553">
        <w:t>w</w:t>
      </w:r>
      <w:r w:rsidR="00233A4F">
        <w:t xml:space="preserve">o feature selection algorithms to explore which features are most important: </w:t>
      </w:r>
      <w:r w:rsidRPr="002164F9">
        <w:t>sequential feature selection</w:t>
      </w:r>
      <w:r w:rsidR="00037476">
        <w:t xml:space="preserve"> (the function sequentialfs in MATLAB)</w:t>
      </w:r>
      <w:r w:rsidRPr="002164F9">
        <w:t xml:space="preserve"> </w:t>
      </w:r>
      <w:r w:rsidR="00233A4F">
        <w:rPr>
          <w:noProof/>
        </w:rPr>
        <w:t>(</w:t>
      </w:r>
      <w:r w:rsidR="007257EC">
        <w:rPr>
          <w:noProof/>
        </w:rPr>
        <w:t xml:space="preserve">Aha &amp; </w:t>
      </w:r>
      <w:r w:rsidRPr="002164F9">
        <w:rPr>
          <w:noProof/>
        </w:rPr>
        <w:t>Bankert, 1996)</w:t>
      </w:r>
      <w:r w:rsidR="00037476">
        <w:rPr>
          <w:noProof/>
        </w:rPr>
        <w:t xml:space="preserve"> </w:t>
      </w:r>
      <w:r w:rsidR="00233A4F">
        <w:rPr>
          <w:noProof/>
        </w:rPr>
        <w:t xml:space="preserve">and random </w:t>
      </w:r>
      <w:r w:rsidR="00233A4F" w:rsidRPr="006F781A">
        <w:rPr>
          <w:noProof/>
        </w:rPr>
        <w:t>forests</w:t>
      </w:r>
      <w:r w:rsidR="00037476" w:rsidRPr="006F781A">
        <w:rPr>
          <w:noProof/>
        </w:rPr>
        <w:t xml:space="preserve"> (</w:t>
      </w:r>
      <w:r w:rsidR="000035A7">
        <w:rPr>
          <w:noProof/>
        </w:rPr>
        <w:t>the function TreeB</w:t>
      </w:r>
      <w:r w:rsidR="008B2553" w:rsidRPr="006F781A">
        <w:rPr>
          <w:noProof/>
        </w:rPr>
        <w:t xml:space="preserve">agger </w:t>
      </w:r>
      <w:r w:rsidR="00037476" w:rsidRPr="006F781A">
        <w:rPr>
          <w:noProof/>
        </w:rPr>
        <w:t>in MATLAB)</w:t>
      </w:r>
      <w:r w:rsidR="00233A4F">
        <w:rPr>
          <w:noProof/>
        </w:rPr>
        <w:t xml:space="preserve"> (</w:t>
      </w:r>
      <w:r w:rsidR="00233A4F" w:rsidRPr="002164F9">
        <w:rPr>
          <w:noProof/>
        </w:rPr>
        <w:t>Breiman, 2001)</w:t>
      </w:r>
      <w:r w:rsidR="0023532C">
        <w:t xml:space="preserve">. </w:t>
      </w:r>
      <w:r w:rsidR="00233A4F">
        <w:t xml:space="preserve">We began with a set of 150 features. We generated 7 subsets of these features as shown in </w:t>
      </w:r>
      <w:fldSimple w:instr=" REF _Ref216888243 ">
        <w:r w:rsidR="00233A4F">
          <w:t xml:space="preserve">Table </w:t>
        </w:r>
        <w:r w:rsidR="00233A4F">
          <w:rPr>
            <w:noProof/>
          </w:rPr>
          <w:t>2</w:t>
        </w:r>
      </w:fldSimple>
      <w:r w:rsidR="00233A4F">
        <w:t>. Set </w:t>
      </w:r>
      <w:r w:rsidRPr="002164F9">
        <w:t xml:space="preserve">1 </w:t>
      </w:r>
      <w:r w:rsidR="00233A4F">
        <w:t xml:space="preserve">was </w:t>
      </w:r>
      <w:r w:rsidRPr="002164F9">
        <w:t xml:space="preserve">generated using </w:t>
      </w:r>
      <w:r w:rsidR="00233A4F">
        <w:t>sequential feature selection</w:t>
      </w:r>
      <w:r w:rsidR="00927649">
        <w:t xml:space="preserve"> (SFS)</w:t>
      </w:r>
      <w:r w:rsidR="00233A4F">
        <w:t xml:space="preserve"> and </w:t>
      </w:r>
      <w:r w:rsidRPr="002164F9">
        <w:t>linear regression</w:t>
      </w:r>
      <w:r w:rsidR="00233A4F">
        <w:t xml:space="preserve"> with </w:t>
      </w:r>
      <w:r w:rsidRPr="002164F9">
        <w:t>correlation</w:t>
      </w:r>
      <w:r w:rsidR="00037476">
        <w:t xml:space="preserve"> as the criterion function</w:t>
      </w:r>
      <w:r w:rsidR="00233A4F">
        <w:t xml:space="preserve">. Set 2 was similar to set 1 </w:t>
      </w:r>
      <w:r w:rsidR="00233A4F">
        <w:lastRenderedPageBreak/>
        <w:t xml:space="preserve">except it used </w:t>
      </w:r>
      <w:r w:rsidRPr="002164F9">
        <w:t xml:space="preserve">MSE </w:t>
      </w:r>
      <w:r w:rsidR="004B65AF">
        <w:t xml:space="preserve">as </w:t>
      </w:r>
      <w:r w:rsidR="00037476">
        <w:t>the criterion</w:t>
      </w:r>
      <w:r w:rsidR="00233A4F">
        <w:t>. Sets 3 and</w:t>
      </w:r>
      <w:r w:rsidR="008B2553">
        <w:t> </w:t>
      </w:r>
      <w:r w:rsidR="00233A4F">
        <w:t xml:space="preserve">4 used sequential feature selection with a neural network, with correlation and MSE as </w:t>
      </w:r>
      <w:r w:rsidR="004B65AF">
        <w:t>criteri</w:t>
      </w:r>
      <w:r w:rsidR="00233A4F">
        <w:t>a</w:t>
      </w:r>
      <w:r w:rsidRPr="002164F9">
        <w:t>.</w:t>
      </w:r>
      <w:r w:rsidR="00233A4F">
        <w:t xml:space="preserve"> Sets </w:t>
      </w:r>
      <w:r w:rsidRPr="002164F9">
        <w:t>5</w:t>
      </w:r>
      <w:r w:rsidR="00233A4F">
        <w:t> and </w:t>
      </w:r>
      <w:r w:rsidRPr="002164F9">
        <w:t xml:space="preserve">6 </w:t>
      </w:r>
      <w:r w:rsidR="00233A4F">
        <w:t>used</w:t>
      </w:r>
      <w:r w:rsidR="000035A7">
        <w:t xml:space="preserve"> </w:t>
      </w:r>
      <w:r w:rsidR="0023532C">
        <w:t>a</w:t>
      </w:r>
      <w:r w:rsidR="000035A7">
        <w:t xml:space="preserve"> </w:t>
      </w:r>
      <w:r w:rsidR="008B2553">
        <w:t xml:space="preserve">regression </w:t>
      </w:r>
      <w:r w:rsidRPr="002164F9">
        <w:t>tree</w:t>
      </w:r>
      <w:r w:rsidR="0023532C">
        <w:t xml:space="preserve"> (built using the MATLAB function </w:t>
      </w:r>
      <w:r w:rsidR="006F781A" w:rsidRPr="006F781A">
        <w:t>RegressionTree.template</w:t>
      </w:r>
      <w:r w:rsidR="0023532C">
        <w:t>)</w:t>
      </w:r>
      <w:r w:rsidR="006F781A">
        <w:t xml:space="preserve">, </w:t>
      </w:r>
      <w:r w:rsidR="001625C0">
        <w:t>with correlation</w:t>
      </w:r>
      <w:r w:rsidR="0023532C">
        <w:t xml:space="preserve"> and MSE </w:t>
      </w:r>
      <w:r w:rsidR="006F781A">
        <w:t xml:space="preserve">as </w:t>
      </w:r>
      <w:r w:rsidR="0023532C">
        <w:t>criteri</w:t>
      </w:r>
      <w:r w:rsidR="006F781A">
        <w:t>a respectively.</w:t>
      </w:r>
      <w:r w:rsidR="0023532C">
        <w:t xml:space="preserve"> </w:t>
      </w:r>
      <w:r w:rsidR="00233A4F">
        <w:t xml:space="preserve">Set 7 used the RF approach previously described. We see in </w:t>
      </w:r>
      <w:fldSimple w:instr=" REF _Ref216888243 ">
        <w:r w:rsidR="00233A4F">
          <w:t xml:space="preserve">Table </w:t>
        </w:r>
        <w:r w:rsidR="00233A4F">
          <w:rPr>
            <w:noProof/>
          </w:rPr>
          <w:t>2</w:t>
        </w:r>
      </w:fldSimple>
      <w:r w:rsidR="00233A4F">
        <w:t xml:space="preserve"> that </w:t>
      </w:r>
      <w:r w:rsidR="00121651">
        <w:t xml:space="preserve">approximately 50 features seems to be optimal but as few as 7 features gives reasonable performance. </w:t>
      </w:r>
      <w:r w:rsidR="00927649">
        <w:t xml:space="preserve">SFS selected features such as duration, length and count as the most relevant, particularly for the case of 7 features. </w:t>
      </w:r>
      <w:r w:rsidR="00121651">
        <w:t>It also appears the training data is large enough to support these k</w:t>
      </w:r>
      <w:r w:rsidR="007353EC">
        <w:t>inds of investigations as the results are well-behave</w:t>
      </w:r>
      <w:r w:rsidR="00482B9C">
        <w:t>d as a function of the number of features.</w:t>
      </w:r>
    </w:p>
    <w:p w14:paraId="72294F97" w14:textId="136841D3" w:rsidR="00D16A02" w:rsidRDefault="007D1669" w:rsidP="0027010C">
      <w:r>
        <w:t xml:space="preserve">A plot of feature importance as determined by the RF algorithm is shown in </w:t>
      </w:r>
      <w:fldSimple w:instr=" REF _Ref340147940 ">
        <w:r w:rsidR="008116D8">
          <w:t xml:space="preserve">Figure </w:t>
        </w:r>
        <w:r w:rsidR="008116D8">
          <w:rPr>
            <w:noProof/>
          </w:rPr>
          <w:t>5</w:t>
        </w:r>
      </w:fldSimple>
      <w:r>
        <w:t>. C</w:t>
      </w:r>
      <w:r w:rsidR="0064100B" w:rsidRPr="002164F9">
        <w:t>ount</w:t>
      </w:r>
      <w:r>
        <w:t xml:space="preserve">, which represents the frequency of occurrence of a word, </w:t>
      </w:r>
      <w:r w:rsidR="0064100B" w:rsidRPr="002164F9">
        <w:t>is recognized as the most important feature (its removal cause</w:t>
      </w:r>
      <w:r>
        <w:t>s</w:t>
      </w:r>
      <w:r w:rsidR="0064100B" w:rsidRPr="002164F9">
        <w:t xml:space="preserve"> the highest increase in error.)</w:t>
      </w:r>
      <w:r w:rsidR="0064100B">
        <w:t xml:space="preserve"> </w:t>
      </w:r>
      <w:r>
        <w:t xml:space="preserve">Note that this does not mean that count </w:t>
      </w:r>
      <w:r w:rsidR="0064100B" w:rsidRPr="002164F9">
        <w:t xml:space="preserve">is the most </w:t>
      </w:r>
      <w:r w:rsidR="0027010C">
        <w:t xml:space="preserve">relevant </w:t>
      </w:r>
      <w:r>
        <w:t xml:space="preserve">feature in predicting the error rate. </w:t>
      </w:r>
      <w:r w:rsidR="0064100B" w:rsidRPr="002164F9">
        <w:t xml:space="preserve">It simply means that </w:t>
      </w:r>
      <w:r>
        <w:t xml:space="preserve"> </w:t>
      </w:r>
      <w:r w:rsidR="0064100B" w:rsidRPr="002164F9">
        <w:t xml:space="preserve">other features are highly correlated </w:t>
      </w:r>
      <w:r>
        <w:t xml:space="preserve">with each other, </w:t>
      </w:r>
      <w:r w:rsidR="0064100B" w:rsidRPr="002164F9">
        <w:t xml:space="preserve">so removing </w:t>
      </w:r>
      <w:r>
        <w:t xml:space="preserve">any one of these </w:t>
      </w:r>
      <w:r w:rsidR="0064100B" w:rsidRPr="002164F9">
        <w:t xml:space="preserve">does not </w:t>
      </w:r>
      <w:r>
        <w:t xml:space="preserve">appreciably </w:t>
      </w:r>
      <w:r w:rsidR="0064100B" w:rsidRPr="002164F9">
        <w:t xml:space="preserve">reduce </w:t>
      </w:r>
      <w:r>
        <w:t xml:space="preserve">the </w:t>
      </w:r>
      <w:r w:rsidR="0064100B" w:rsidRPr="002164F9">
        <w:t>information</w:t>
      </w:r>
      <w:r>
        <w:t xml:space="preserve"> content in the feature vector.</w:t>
      </w:r>
      <w:r w:rsidR="00EB2613">
        <w:t xml:space="preserve"> </w:t>
      </w:r>
      <w:fldSimple w:instr=" REF _Ref340147940 ">
        <w:r w:rsidR="00EB2613">
          <w:t>Figure </w:t>
        </w:r>
        <w:r w:rsidR="00EB2613">
          <w:rPr>
            <w:noProof/>
          </w:rPr>
          <w:t>5</w:t>
        </w:r>
      </w:fldSimple>
      <w:r w:rsidR="00EB2613">
        <w:rPr>
          <w:noProof/>
        </w:rPr>
        <w:t xml:space="preserve"> </w:t>
      </w:r>
      <w:r w:rsidR="00B53AD7">
        <w:rPr>
          <w:noProof/>
        </w:rPr>
        <w:t>demonstrates that no individual feature stands out as having a large predictive power. For example, N-grams of phonemes individually occur so infrequently that it is very hard for any one N-gram to influence the error rate. On the other hand, duration, length and other such aggregrate features are correlated to each other and hence in combination don’t provide a significant amount of new information. Therefore, we must explore more sophisticated combinations of these features.</w:t>
      </w:r>
    </w:p>
    <w:p w14:paraId="5660DA7E" w14:textId="6DAB5138" w:rsidR="0069211C" w:rsidRDefault="00CB658D" w:rsidP="0037291D">
      <w:r>
        <w:t xml:space="preserve">In </w:t>
      </w:r>
      <w:fldSimple w:instr=" REF _Ref216976857 ">
        <w:r>
          <w:t>Table 3</w:t>
        </w:r>
      </w:fldSimple>
      <w:r>
        <w:t xml:space="preserve">, we present </w:t>
      </w:r>
      <w:r w:rsidR="00482B9C">
        <w:t xml:space="preserve">the correlation of the predicted error rates </w:t>
      </w:r>
      <w:r>
        <w:t xml:space="preserve">for the acoustic-based features using </w:t>
      </w:r>
      <w:r w:rsidR="005E7D39">
        <w:t xml:space="preserve">the </w:t>
      </w:r>
      <w:r w:rsidR="003740F8" w:rsidRPr="00482B9C">
        <w:rPr>
          <w:i/>
        </w:rPr>
        <w:t>K</w:t>
      </w:r>
      <w:r w:rsidR="003740F8">
        <w:t>-MEANS/</w:t>
      </w:r>
      <w:r>
        <w:t>kNN</w:t>
      </w:r>
      <w:r w:rsidR="005E7D39">
        <w:t xml:space="preserve"> approach previously described</w:t>
      </w:r>
      <w:r w:rsidR="00482B9C">
        <w:t xml:space="preserve">. </w:t>
      </w:r>
      <w:r w:rsidR="00490FE9">
        <w:t>Performance is optimal for K=2 and k=inf, which simply means the feature vectors were clustered into 2 clusters, and every element of each cluster was used in the kNN computation. However, overall performance is not extremely sensitive to the parameter settings, and the correlation of performance between the training and evaluation sets is good.</w:t>
      </w:r>
    </w:p>
    <w:p w14:paraId="24FFEAFC" w14:textId="11272A6C" w:rsidR="0069211C" w:rsidRDefault="00EB7912" w:rsidP="0037291D">
      <w:r>
        <w:t xml:space="preserve">In </w:t>
      </w:r>
      <w:fldSimple w:instr=" REF _Ref216982062 ">
        <w:r>
          <w:t xml:space="preserve">Table </w:t>
        </w:r>
        <w:r>
          <w:rPr>
            <w:noProof/>
          </w:rPr>
          <w:t>4</w:t>
        </w:r>
      </w:fldSimple>
      <w:r>
        <w:t xml:space="preserve">, we show </w:t>
      </w:r>
      <w:r w:rsidR="00490FE9">
        <w:t xml:space="preserve">similar </w:t>
      </w:r>
      <w:r>
        <w:t xml:space="preserve">results as a function of the number of nearest neighbors for </w:t>
      </w:r>
      <w:r w:rsidR="00482B9C">
        <w:t>the phonetic</w:t>
      </w:r>
      <w:r w:rsidR="00482B9C">
        <w:noBreakHyphen/>
      </w:r>
      <w:r w:rsidR="00622ED0">
        <w:t>based distance met</w:t>
      </w:r>
      <w:r w:rsidR="00482B9C">
        <w:t>ric</w:t>
      </w:r>
      <w:r>
        <w:t xml:space="preserve">. Though the MSEs are comparable for both methods, the R values are higher for the </w:t>
      </w:r>
      <w:r w:rsidR="0037291D">
        <w:t>acoustic-based metric, indicating</w:t>
      </w:r>
      <w:r>
        <w:t xml:space="preserve"> a better </w:t>
      </w:r>
      <w:r w:rsidR="0037291D">
        <w:t xml:space="preserve">prediction of the error rates. </w:t>
      </w:r>
      <w:r w:rsidR="00490FE9">
        <w:t xml:space="preserve">This seems to </w:t>
      </w:r>
      <w:r w:rsidR="00490FE9">
        <w:lastRenderedPageBreak/>
        <w:t>indicate that acoustic modeling in speech recognition plays a more dominant role than the linguistic structure of a search term. Optimal performance is obtained with k=30, which is on the order of the number of phonemes in our phoneme inventory, indicating that an excessive number of degrees of freedom are not needed in these feature sets.</w:t>
      </w:r>
    </w:p>
    <w:p w14:paraId="7B21590A" w14:textId="281DFC67" w:rsidR="00281B99" w:rsidRDefault="00E30741" w:rsidP="0037291D">
      <w:r>
        <w:t xml:space="preserve">In </w:t>
      </w:r>
      <w:fldSimple w:instr=" REF _Ref216983797 ">
        <w:r>
          <w:t xml:space="preserve">Table </w:t>
        </w:r>
        <w:r>
          <w:rPr>
            <w:noProof/>
          </w:rPr>
          <w:t>5</w:t>
        </w:r>
      </w:fldSimple>
      <w:r>
        <w:t xml:space="preserve">, we compare three different classification algorithms as a function of the feature sets. </w:t>
      </w:r>
      <w:r w:rsidR="00D35F21">
        <w:t>The acoustic</w:t>
      </w:r>
      <w:r w:rsidR="00D35F21">
        <w:noBreakHyphen/>
      </w:r>
      <w:r w:rsidR="004C5A17">
        <w:t>based metric result</w:t>
      </w:r>
      <w:r w:rsidR="001301F2">
        <w:t>ed</w:t>
      </w:r>
      <w:r w:rsidR="004C5A17">
        <w:t xml:space="preserve"> in </w:t>
      </w:r>
      <w:r w:rsidR="00D35F21">
        <w:t xml:space="preserve">an </w:t>
      </w:r>
      <w:r w:rsidR="004C5A17">
        <w:t>R</w:t>
      </w:r>
      <w:r w:rsidR="00D35F21">
        <w:t xml:space="preserve"> value of </w:t>
      </w:r>
      <w:r w:rsidR="00482B9C">
        <w:t xml:space="preserve">0.6 </w:t>
      </w:r>
      <w:r w:rsidR="004C5A17">
        <w:t xml:space="preserve">on the evaluation set, </w:t>
      </w:r>
      <w:r w:rsidR="00D35F21">
        <w:t xml:space="preserve">while the </w:t>
      </w:r>
      <w:r w:rsidR="001301F2">
        <w:t>phonetic</w:t>
      </w:r>
      <w:r w:rsidR="00D35F21">
        <w:noBreakHyphen/>
        <w:t xml:space="preserve">based </w:t>
      </w:r>
      <w:r w:rsidR="001301F2">
        <w:t xml:space="preserve">methods resulted in </w:t>
      </w:r>
      <w:r w:rsidR="00D35F21">
        <w:t xml:space="preserve">an </w:t>
      </w:r>
      <w:r w:rsidR="001301F2">
        <w:t xml:space="preserve">R </w:t>
      </w:r>
      <w:r w:rsidR="00D35F21">
        <w:t xml:space="preserve">value of </w:t>
      </w:r>
      <w:r w:rsidR="00482B9C">
        <w:t>0.5, and the f</w:t>
      </w:r>
      <w:r w:rsidR="00D35F21">
        <w:t>eature</w:t>
      </w:r>
      <w:r w:rsidR="00D35F21">
        <w:noBreakHyphen/>
        <w:t xml:space="preserve">based </w:t>
      </w:r>
      <w:r w:rsidR="001301F2">
        <w:t xml:space="preserve">methods resulted in </w:t>
      </w:r>
      <w:r w:rsidR="00D35F21">
        <w:t xml:space="preserve">an </w:t>
      </w:r>
      <w:r w:rsidR="001301F2">
        <w:t xml:space="preserve">R </w:t>
      </w:r>
      <w:r w:rsidR="00D35F21">
        <w:t xml:space="preserve">of </w:t>
      </w:r>
      <w:r w:rsidR="00482B9C">
        <w:t>0.7</w:t>
      </w:r>
      <w:r w:rsidR="00D35F21">
        <w:t>. The RF and NN classification method</w:t>
      </w:r>
      <w:r w:rsidR="00482B9C">
        <w:t>s resulted in similar R values.</w:t>
      </w:r>
      <w:r w:rsidR="00AA5FEF">
        <w:t xml:space="preserve"> Approximately 80% of the R value in these cases was due to duration. The remaining features accounted for a very small increase in the R value. </w:t>
      </w:r>
      <w:r w:rsidR="00060A38">
        <w:t>There is no strong preference for f</w:t>
      </w:r>
      <w:r w:rsidR="00AA5FEF">
        <w:t xml:space="preserve">eatures such as BPC and CVC </w:t>
      </w:r>
      <w:r w:rsidR="00060A38">
        <w:t xml:space="preserve">since they </w:t>
      </w:r>
      <w:r w:rsidR="00AA5FEF">
        <w:t>were roughly comparable in their contribution to the overall R value.</w:t>
      </w:r>
    </w:p>
    <w:p w14:paraId="44597EF0" w14:textId="6B44DB93" w:rsidR="00896931" w:rsidRPr="002164F9" w:rsidRDefault="00896931" w:rsidP="0037291D">
      <w:r>
        <w:t xml:space="preserve">The result of this section shows that some of the features like duration, count, bigram frequencies and acoustic distance have a relatively good correlation with the expected word error rate. A combination of these features can explain about 50% of the variance in the prediction results. </w:t>
      </w:r>
      <w:r w:rsidR="00060A38">
        <w:t>Our intuition indicates that duration reduces the acoustic ambiguity while bigram frequencies reflect both the occurrence of the word in the training database and the acoustic confusability of certain phoneme sequences.</w:t>
      </w:r>
    </w:p>
    <w:p w14:paraId="3D1DE1C6" w14:textId="729C00C7" w:rsidR="009835AA" w:rsidRPr="008F5D31" w:rsidRDefault="008F5D31" w:rsidP="009835AA">
      <w:pPr>
        <w:pStyle w:val="Heading1"/>
        <w:rPr>
          <w:caps/>
          <w:smallCaps w:val="0"/>
        </w:rPr>
      </w:pPr>
      <w:r w:rsidRPr="008F5D31">
        <w:rPr>
          <w:caps/>
          <w:smallCaps w:val="0"/>
        </w:rPr>
        <w:t>System Combination</w:t>
      </w:r>
    </w:p>
    <w:p w14:paraId="57AC7AD5" w14:textId="0AA069B9" w:rsidR="009835AA" w:rsidRPr="002164F9" w:rsidRDefault="008F5D31" w:rsidP="008435C1">
      <w:pPr>
        <w:ind w:firstLine="0"/>
      </w:pPr>
      <w:r>
        <w:t>In order to investigate whether we can build a better predictor by combining different machines, we examined the correlation between predict</w:t>
      </w:r>
      <w:r w:rsidR="00F226EB">
        <w:t>ors. A</w:t>
      </w:r>
      <w:r>
        <w:t xml:space="preserve">s shown in </w:t>
      </w:r>
      <w:fldSimple w:instr=" REF _Ref217185274 ">
        <w:r>
          <w:t xml:space="preserve">Table </w:t>
        </w:r>
        <w:r>
          <w:rPr>
            <w:noProof/>
          </w:rPr>
          <w:t>6</w:t>
        </w:r>
      </w:fldSimple>
      <w:r w:rsidR="00F226EB">
        <w:t xml:space="preserve">, the acoustic-based distance is least correlated with the phonetic-based approach, indicating there could be a benefit to combining these predictors. </w:t>
      </w:r>
      <w:r>
        <w:t>W</w:t>
      </w:r>
      <w:r w:rsidR="009835AA" w:rsidRPr="002164F9">
        <w:t xml:space="preserve">e have </w:t>
      </w:r>
      <w:r>
        <w:t>explored combining systems using</w:t>
      </w:r>
      <w:r w:rsidR="009835AA" w:rsidRPr="002164F9">
        <w:t xml:space="preserve"> </w:t>
      </w:r>
      <w:r w:rsidR="009A5337">
        <w:t>a weighted averag</w:t>
      </w:r>
      <w:r w:rsidR="008435C1">
        <w:t xml:space="preserve">e of systems, </w:t>
      </w:r>
      <w:r w:rsidR="00660A45">
        <w:t xml:space="preserve">where optimum weights are learned </w:t>
      </w:r>
      <w:r w:rsidR="008435C1">
        <w:t>using p</w:t>
      </w:r>
      <w:r w:rsidR="009835AA" w:rsidRPr="002164F9">
        <w:t>article swarm optimization</w:t>
      </w:r>
      <w:r>
        <w:t xml:space="preserve"> (PSO)</w:t>
      </w:r>
      <w:r w:rsidR="009835AA" w:rsidRPr="002164F9">
        <w:t xml:space="preserve"> (Kennedy and</w:t>
      </w:r>
      <w:r w:rsidR="0064100B">
        <w:t xml:space="preserve"> </w:t>
      </w:r>
      <w:r w:rsidR="009835AA" w:rsidRPr="002164F9">
        <w:t>Eberhart</w:t>
      </w:r>
      <w:r>
        <w:t>, 1995)</w:t>
      </w:r>
      <w:r w:rsidR="008435C1">
        <w:t xml:space="preserve">. The training process for PSO </w:t>
      </w:r>
      <w:r>
        <w:t xml:space="preserve">followed the same procedure described previously: the </w:t>
      </w:r>
      <w:r w:rsidR="009835AA" w:rsidRPr="002164F9">
        <w:t>data</w:t>
      </w:r>
      <w:r w:rsidR="00F226EB">
        <w:t>, in this case word error rates for individual words,</w:t>
      </w:r>
      <w:r w:rsidR="009835AA" w:rsidRPr="002164F9">
        <w:t xml:space="preserve"> is divided into 10</w:t>
      </w:r>
      <w:r w:rsidR="00F226EB">
        <w:t xml:space="preserve"> equal subsets. One subset is used for evaluation, the remaining 9 subsets are used for training, and the process is repeated by selecting each of the 10 subsets as the evaluation set.</w:t>
      </w:r>
      <w:r w:rsidR="009A5337">
        <w:t xml:space="preserve"> </w:t>
      </w:r>
      <w:r w:rsidR="00F226EB">
        <w:t xml:space="preserve">The 9 subsets are used to train 75 different classifiers representing a variety of systems </w:t>
      </w:r>
      <w:r w:rsidR="00F226EB">
        <w:lastRenderedPageBreak/>
        <w:t xml:space="preserve">selected across the three approaches (acoustic, phonetic and feature-based). PSO is </w:t>
      </w:r>
      <w:r w:rsidR="009A5337">
        <w:t xml:space="preserve">applied </w:t>
      </w:r>
      <w:r w:rsidR="008435C1">
        <w:t xml:space="preserve">to </w:t>
      </w:r>
      <w:r w:rsidR="00F226EB">
        <w:t xml:space="preserve">the predicted error rates produced by these 75 models on the held-out training data (referred to as development data). </w:t>
      </w:r>
      <w:r w:rsidR="009A5337">
        <w:t xml:space="preserve"> The result of this process is a vector representing the optimum weight of each machine. </w:t>
      </w:r>
      <w:r w:rsidR="00F226EB">
        <w:t xml:space="preserve">This process is repeated for each of the 10 partitions. The 10 </w:t>
      </w:r>
      <w:r w:rsidR="009A5337">
        <w:t>vectors</w:t>
      </w:r>
      <w:r w:rsidR="00F226EB">
        <w:t xml:space="preserve"> that result are then averaged together to produce the overall </w:t>
      </w:r>
      <w:r w:rsidR="009A5337">
        <w:t>optimum weight</w:t>
      </w:r>
      <w:r w:rsidR="008435C1">
        <w:t>s</w:t>
      </w:r>
      <w:r w:rsidR="00F226EB">
        <w:t xml:space="preserve">. </w:t>
      </w:r>
      <w:r w:rsidR="00C27829">
        <w:t xml:space="preserve">These weights are used to combine all 75 machines into a single model. </w:t>
      </w:r>
      <w:r w:rsidR="00F226EB">
        <w:t>The error rate predictions of this model are then evaluated against the reference error rates measured from the speech recognition output.</w:t>
      </w:r>
    </w:p>
    <w:p w14:paraId="383FB900" w14:textId="4A2093C0" w:rsidR="008A53F3" w:rsidRDefault="009835AA" w:rsidP="00416FB2">
      <w:r w:rsidRPr="002164F9">
        <w:t xml:space="preserve">In this work we have a linearly constrained problem in which we want to find optimum weights </w:t>
      </w:r>
      <w:r w:rsidR="00416FB2">
        <w:t xml:space="preserve">for our </w:t>
      </w:r>
      <w:r w:rsidR="00F226EB">
        <w:t xml:space="preserve">classifiers under the constraint that these weights sum to one. </w:t>
      </w:r>
      <w:r w:rsidRPr="002164F9">
        <w:t>We have used</w:t>
      </w:r>
      <w:r w:rsidR="0064100B">
        <w:t xml:space="preserve"> </w:t>
      </w:r>
      <w:r w:rsidRPr="002164F9">
        <w:t>Paquet and</w:t>
      </w:r>
      <w:r w:rsidR="0064100B">
        <w:t xml:space="preserve"> </w:t>
      </w:r>
      <w:r w:rsidRPr="002164F9">
        <w:t>Engelbrecht</w:t>
      </w:r>
      <w:r w:rsidR="00F226EB">
        <w:t> (</w:t>
      </w:r>
      <w:r w:rsidRPr="002164F9">
        <w:t>2003) for this constrained optimization problem.</w:t>
      </w:r>
      <w:r w:rsidR="008364B9">
        <w:t xml:space="preserve"> In </w:t>
      </w:r>
      <w:fldSimple w:instr=" REF _Ref217221738 ">
        <w:r w:rsidR="008364B9">
          <w:t xml:space="preserve">Table </w:t>
        </w:r>
        <w:r w:rsidR="008364B9">
          <w:rPr>
            <w:noProof/>
          </w:rPr>
          <w:t>7</w:t>
        </w:r>
      </w:fldSimple>
      <w:r w:rsidR="008364B9">
        <w:t xml:space="preserve">, we show the results obtained by combining all 75 machines using PSO. </w:t>
      </w:r>
      <w:r w:rsidR="008364B9" w:rsidRPr="002164F9">
        <w:t>The</w:t>
      </w:r>
      <w:r w:rsidR="008364B9">
        <w:t xml:space="preserve">se 75 machines are composed of </w:t>
      </w:r>
      <w:r w:rsidR="008364B9" w:rsidRPr="002164F9">
        <w:t>27 machines</w:t>
      </w:r>
      <w:r w:rsidR="008364B9">
        <w:t xml:space="preserve"> that use the acoustic-based approach, 8 machines using the phonetic-based approach and 40 machines using the </w:t>
      </w:r>
      <w:r w:rsidR="00C27829">
        <w:t>feature</w:t>
      </w:r>
      <w:r w:rsidR="008364B9">
        <w:t>-based approach.</w:t>
      </w:r>
      <w:r w:rsidR="000471BD">
        <w:t xml:space="preserve"> We also investig</w:t>
      </w:r>
      <w:r w:rsidR="008435C1">
        <w:t xml:space="preserve">ated removing the 8 </w:t>
      </w:r>
      <w:r w:rsidR="000471BD">
        <w:t>linear regression machines</w:t>
      </w:r>
      <w:r w:rsidR="008435C1">
        <w:t xml:space="preserve">, reducing the number of systems from </w:t>
      </w:r>
      <w:r w:rsidR="000471BD">
        <w:t>75 to 67</w:t>
      </w:r>
      <w:r w:rsidR="008A53F3">
        <w:t xml:space="preserve">. </w:t>
      </w:r>
      <w:r w:rsidR="008435C1">
        <w:t xml:space="preserve">This is shown in the second row of </w:t>
      </w:r>
      <w:fldSimple w:instr=" REF _Ref217221738 ">
        <w:r w:rsidR="008435C1">
          <w:t xml:space="preserve">Table </w:t>
        </w:r>
        <w:r w:rsidR="008435C1">
          <w:rPr>
            <w:noProof/>
          </w:rPr>
          <w:t>7</w:t>
        </w:r>
      </w:fldSimple>
      <w:r w:rsidR="008435C1">
        <w:rPr>
          <w:noProof/>
        </w:rPr>
        <w:t xml:space="preserve">. </w:t>
      </w:r>
      <w:r w:rsidR="00FD5476" w:rsidRPr="002164F9">
        <w:t>The last three columns show the p</w:t>
      </w:r>
      <w:r w:rsidR="008A53F3">
        <w:t>ercent that each machine contributes to the overall score.</w:t>
      </w:r>
    </w:p>
    <w:p w14:paraId="4CAF1772" w14:textId="03186BB4" w:rsidR="00FD5476" w:rsidRDefault="008A53F3" w:rsidP="00416FB2">
      <w:r>
        <w:t xml:space="preserve">Acoustic-based and feature-based machines contribute equally to the overall score, and both contribute significantly more than the phonetic-based approaches. In fact, when all 75 machines are pooled, 43 of these machines (57%) have </w:t>
      </w:r>
      <w:r w:rsidR="002A02AE">
        <w:t>weights that</w:t>
      </w:r>
      <w:r>
        <w:t xml:space="preserve"> are zero, implying they add no </w:t>
      </w:r>
      <w:r w:rsidR="00CD234C">
        <w:t xml:space="preserve">additional </w:t>
      </w:r>
      <w:r>
        <w:t>information.</w:t>
      </w:r>
      <w:r w:rsidR="007A1537">
        <w:t xml:space="preserve"> </w:t>
      </w:r>
      <w:r w:rsidR="008435C1">
        <w:t xml:space="preserve">The 43 machines included </w:t>
      </w:r>
      <w:r w:rsidR="007A1537">
        <w:t xml:space="preserve">12 </w:t>
      </w:r>
      <w:r w:rsidR="008435C1">
        <w:t xml:space="preserve">from the </w:t>
      </w:r>
      <w:r w:rsidR="007A1537">
        <w:t>acoustic</w:t>
      </w:r>
      <w:r w:rsidR="008435C1">
        <w:t>-</w:t>
      </w:r>
      <w:r w:rsidR="007A1537">
        <w:t>based machines (out of 27),</w:t>
      </w:r>
      <w:r w:rsidR="008435C1">
        <w:t xml:space="preserve"> </w:t>
      </w:r>
      <w:r w:rsidR="007A1537">
        <w:t xml:space="preserve">6 </w:t>
      </w:r>
      <w:r w:rsidR="008435C1">
        <w:t xml:space="preserve">from the </w:t>
      </w:r>
      <w:r w:rsidR="007A1537">
        <w:t>phonetic</w:t>
      </w:r>
      <w:r w:rsidR="008435C1">
        <w:t>-</w:t>
      </w:r>
      <w:r w:rsidR="007A1537">
        <w:t xml:space="preserve">based machines (out of 8), and </w:t>
      </w:r>
      <w:r w:rsidR="008435C1">
        <w:t xml:space="preserve">25 from the feature-based machines (out of 40). </w:t>
      </w:r>
      <w:r>
        <w:t>By manually excluding the</w:t>
      </w:r>
      <w:r w:rsidR="008435C1">
        <w:t xml:space="preserve"> 8 linear regression machines </w:t>
      </w:r>
      <w:r>
        <w:t xml:space="preserve">performance increases slightly. Prior to using PSO, our best </w:t>
      </w:r>
      <w:r w:rsidR="000471BD">
        <w:t>performance was</w:t>
      </w:r>
      <w:r>
        <w:t xml:space="preserve"> an R value of 0.</w:t>
      </w:r>
      <w:r w:rsidR="00212140">
        <w:t>7</w:t>
      </w:r>
      <w:r w:rsidR="008435C1">
        <w:t>08</w:t>
      </w:r>
      <w:r>
        <w:t xml:space="preserve">. </w:t>
      </w:r>
      <w:r w:rsidR="008435C1">
        <w:t>Our</w:t>
      </w:r>
      <w:r w:rsidR="00FD5476" w:rsidRPr="002164F9">
        <w:t xml:space="preserve"> best R</w:t>
      </w:r>
      <w:r>
        <w:t xml:space="preserve"> value with PSO </w:t>
      </w:r>
      <w:r w:rsidR="008435C1">
        <w:t xml:space="preserve">and system combination </w:t>
      </w:r>
      <w:r>
        <w:t xml:space="preserve">was </w:t>
      </w:r>
      <w:r w:rsidR="002A02AE">
        <w:t>0.76</w:t>
      </w:r>
      <w:r w:rsidR="00212140">
        <w:t>1</w:t>
      </w:r>
      <w:r>
        <w:t xml:space="preserve">, which is an improvement of </w:t>
      </w:r>
      <w:r w:rsidR="00212140">
        <w:t>7.5</w:t>
      </w:r>
      <w:r>
        <w:t xml:space="preserve">%. </w:t>
      </w:r>
      <w:r w:rsidR="00FD5476" w:rsidRPr="002164F9">
        <w:fldChar w:fldCharType="begin"/>
      </w:r>
      <w:r w:rsidR="00FD5476" w:rsidRPr="002164F9">
        <w:instrText xml:space="preserve"> REF _Ref340056634 \h </w:instrText>
      </w:r>
      <w:r w:rsidR="00FD5476">
        <w:instrText xml:space="preserve"> \* MERGEFORMAT </w:instrText>
      </w:r>
      <w:r w:rsidR="00FD5476" w:rsidRPr="002164F9">
        <w:fldChar w:fldCharType="separate"/>
      </w:r>
      <w:r w:rsidR="001B1FC5">
        <w:t>Figure 6</w:t>
      </w:r>
      <w:r w:rsidR="00FD5476" w:rsidRPr="002164F9">
        <w:fldChar w:fldCharType="end"/>
      </w:r>
      <w:r w:rsidR="00FD5476" w:rsidRPr="002164F9">
        <w:t xml:space="preserve"> shows the predicted error rate versus </w:t>
      </w:r>
      <w:r>
        <w:t xml:space="preserve">the </w:t>
      </w:r>
      <w:r w:rsidR="00FD5476" w:rsidRPr="002164F9">
        <w:t>referen</w:t>
      </w:r>
      <w:r>
        <w:t xml:space="preserve">ce error rate </w:t>
      </w:r>
      <w:r w:rsidR="00FD5476" w:rsidRPr="002164F9">
        <w:t xml:space="preserve">for the </w:t>
      </w:r>
      <w:r>
        <w:t xml:space="preserve">system representing the </w:t>
      </w:r>
      <w:r w:rsidR="00FD5476" w:rsidRPr="002164F9">
        <w:t xml:space="preserve">second row </w:t>
      </w:r>
      <w:r>
        <w:t xml:space="preserve">of </w:t>
      </w:r>
      <w:fldSimple w:instr=" REF _Ref217221738 ">
        <w:r>
          <w:t xml:space="preserve">Table </w:t>
        </w:r>
        <w:r>
          <w:rPr>
            <w:noProof/>
          </w:rPr>
          <w:t>7</w:t>
        </w:r>
      </w:fldSimple>
      <w:r w:rsidR="000B5EAD">
        <w:rPr>
          <w:noProof/>
        </w:rPr>
        <w:t xml:space="preserve">, demonstrating that there is good </w:t>
      </w:r>
      <w:r>
        <w:t xml:space="preserve">correlation between the </w:t>
      </w:r>
      <w:r w:rsidR="000B5EAD">
        <w:t>two</w:t>
      </w:r>
      <w:r>
        <w:t>.</w:t>
      </w:r>
    </w:p>
    <w:p w14:paraId="4DB9D754" w14:textId="5AE8887E" w:rsidR="00B96DAE" w:rsidRPr="002A02AE" w:rsidRDefault="000B5EAD" w:rsidP="002A02AE">
      <w:pPr>
        <w:pStyle w:val="Heading1"/>
        <w:widowControl w:val="0"/>
        <w:rPr>
          <w:caps/>
          <w:smallCaps w:val="0"/>
        </w:rPr>
      </w:pPr>
      <w:r>
        <w:rPr>
          <w:caps/>
          <w:smallCaps w:val="0"/>
        </w:rPr>
        <w:lastRenderedPageBreak/>
        <w:t>Summary</w:t>
      </w:r>
      <w:r w:rsidR="00B96DAE" w:rsidRPr="002A02AE">
        <w:rPr>
          <w:caps/>
          <w:smallCaps w:val="0"/>
        </w:rPr>
        <w:t xml:space="preserve"> </w:t>
      </w:r>
    </w:p>
    <w:p w14:paraId="15CD7BDB" w14:textId="2381696D" w:rsidR="00E27759" w:rsidRPr="002164F9" w:rsidRDefault="008D4023" w:rsidP="00C74226">
      <w:r>
        <w:t xml:space="preserve">We have demonstrated an approach to predicting the quality of a search term in a spoken term detection system that is based on modeling the underlying acoustic phonetic structure of the word. Several similarity measures were explored (acoustic, phonetic and feature-based), as were several </w:t>
      </w:r>
      <w:r w:rsidR="00911E4A">
        <w:t xml:space="preserve">machine learning </w:t>
      </w:r>
      <w:r>
        <w:t>algorithms (regression, neural networks and random forests). The a</w:t>
      </w:r>
      <w:r w:rsidR="00C664A8" w:rsidRPr="002164F9">
        <w:t>coustic</w:t>
      </w:r>
      <w:r>
        <w:t>-</w:t>
      </w:r>
      <w:r w:rsidR="00C664A8" w:rsidRPr="002164F9">
        <w:t>based and feature</w:t>
      </w:r>
      <w:r>
        <w:t>-</w:t>
      </w:r>
      <w:r w:rsidR="00C664A8" w:rsidRPr="002164F9">
        <w:t xml:space="preserve">based </w:t>
      </w:r>
      <w:r>
        <w:t xml:space="preserve">representations gave relatively good performance, achieving a maximum R value of 0.7. By combining these systems using a weighted averaging process based on particle swarm optimization, </w:t>
      </w:r>
      <w:r w:rsidR="00911E4A">
        <w:t xml:space="preserve">the R value was increased </w:t>
      </w:r>
      <w:r>
        <w:t xml:space="preserve">to 0.761. </w:t>
      </w:r>
    </w:p>
    <w:p w14:paraId="55AA95B9" w14:textId="7082A3E8" w:rsidR="007B3EE6" w:rsidRPr="002164F9" w:rsidRDefault="007B3EE6" w:rsidP="008D4023">
      <w:r w:rsidRPr="002164F9">
        <w:t xml:space="preserve">To </w:t>
      </w:r>
      <w:r w:rsidR="008D4023">
        <w:t xml:space="preserve">further </w:t>
      </w:r>
      <w:r w:rsidRPr="002164F9">
        <w:t>improve these results</w:t>
      </w:r>
      <w:r w:rsidR="008D4023">
        <w:t xml:space="preserve">, we need to find </w:t>
      </w:r>
      <w:r w:rsidRPr="002164F9">
        <w:t xml:space="preserve">better features. One of the </w:t>
      </w:r>
      <w:r w:rsidR="008D4023">
        <w:t xml:space="preserve">more promising </w:t>
      </w:r>
      <w:r w:rsidR="00911E4A">
        <w:t xml:space="preserve">approaches to feature generation </w:t>
      </w:r>
      <w:r w:rsidR="008D4023">
        <w:t>involves an algorithm that predicts the underlying phonetic confusability of a word</w:t>
      </w:r>
      <w:r w:rsidR="00911E4A">
        <w:t xml:space="preserve"> based on inherent phone-to-phone confusions </w:t>
      </w:r>
      <w:r w:rsidR="008D4023">
        <w:t>(Picone et al., 19</w:t>
      </w:r>
      <w:r w:rsidR="007F6E0B">
        <w:t>90</w:t>
      </w:r>
      <w:r w:rsidR="008D4023">
        <w:t>)</w:t>
      </w:r>
      <w:r w:rsidRPr="002164F9">
        <w:t>.</w:t>
      </w:r>
      <w:r w:rsidR="008D4023">
        <w:t xml:space="preserve"> We also, of course, need more data, particularly data from a variety of keyword search engines. It is hoped that such data will become available with the upcoming Spoken Term Detection evaluation </w:t>
      </w:r>
      <w:r w:rsidR="00911E4A">
        <w:t xml:space="preserve">to be </w:t>
      </w:r>
      <w:r w:rsidR="008D4023">
        <w:t>conducted by NIST</w:t>
      </w:r>
      <w:r w:rsidR="00911E4A">
        <w:t xml:space="preserve"> in 2013</w:t>
      </w:r>
      <w:r w:rsidR="008D4023">
        <w:t>.</w:t>
      </w:r>
      <w:r w:rsidR="0064100B">
        <w:t xml:space="preserve"> </w:t>
      </w:r>
    </w:p>
    <w:p w14:paraId="0C3EB59F" w14:textId="3BFB0F3A" w:rsidR="00E97402" w:rsidRDefault="00E97402" w:rsidP="008D4023">
      <w:pPr>
        <w:pStyle w:val="Heading1"/>
        <w:widowControl w:val="0"/>
        <w:rPr>
          <w:caps/>
          <w:smallCaps w:val="0"/>
        </w:rPr>
      </w:pPr>
      <w:r w:rsidRPr="008D4023">
        <w:rPr>
          <w:caps/>
          <w:smallCaps w:val="0"/>
        </w:rPr>
        <w:t>Acknowledgment</w:t>
      </w:r>
      <w:r w:rsidR="00824BBA">
        <w:rPr>
          <w:caps/>
          <w:smallCaps w:val="0"/>
        </w:rPr>
        <w:t>S</w:t>
      </w:r>
    </w:p>
    <w:p w14:paraId="5B56503B" w14:textId="585A49F5" w:rsidR="00824BBA" w:rsidRDefault="00824BBA" w:rsidP="00824BBA">
      <w:pPr>
        <w:ind w:firstLine="0"/>
      </w:pPr>
      <w:r>
        <w:t xml:space="preserve">The authors would like to thank Owen Kimball and his colleagues at BBN for providing the data necessary to perform this study. </w:t>
      </w:r>
      <w:r w:rsidRPr="00824BBA">
        <w:t>This research was supported in part by the National Science Foundation through Major Research Instrum</w:t>
      </w:r>
      <w:r>
        <w:t>entation Grant No. CNS-09-58854.</w:t>
      </w:r>
    </w:p>
    <w:p w14:paraId="701B4E8B" w14:textId="6E081D08" w:rsidR="00AD6BD1" w:rsidRPr="00AD6BD1" w:rsidRDefault="00AD6BD1" w:rsidP="00AD6BD1">
      <w:pPr>
        <w:pStyle w:val="Heading1"/>
        <w:widowControl w:val="0"/>
        <w:rPr>
          <w:caps/>
          <w:smallCaps w:val="0"/>
        </w:rPr>
      </w:pPr>
      <w:r>
        <w:rPr>
          <w:caps/>
          <w:smallCaps w:val="0"/>
        </w:rPr>
        <w:t>ReferenceS</w:t>
      </w:r>
    </w:p>
    <w:p w14:paraId="2527943B" w14:textId="77777777" w:rsidR="00AD6BD1" w:rsidRPr="008D1232" w:rsidRDefault="00AD6BD1" w:rsidP="007B4D88">
      <w:pPr>
        <w:spacing w:after="240" w:line="240" w:lineRule="auto"/>
        <w:ind w:left="475" w:hanging="475"/>
        <w:rPr>
          <w:rFonts w:eastAsiaTheme="minorEastAsia"/>
        </w:rPr>
      </w:pPr>
      <w:r w:rsidRPr="008D1232">
        <w:rPr>
          <w:rFonts w:eastAsiaTheme="minorEastAsia"/>
        </w:rPr>
        <w:t xml:space="preserve">Aha, D. W., &amp; Bankert, R. L. (1996). A comparative evaluation of sequential feature selection algorithms. In D. Fisher &amp; H.-J. Lenz (Eds.), </w:t>
      </w:r>
      <w:r w:rsidRPr="008D1232">
        <w:rPr>
          <w:rFonts w:eastAsiaTheme="minorEastAsia"/>
          <w:i/>
          <w:iCs/>
        </w:rPr>
        <w:t>Learning from Data: Artificial Intelligence and Statistics V</w:t>
      </w:r>
      <w:r w:rsidRPr="008D1232">
        <w:rPr>
          <w:rFonts w:eastAsiaTheme="minorEastAsia"/>
        </w:rPr>
        <w:t xml:space="preserve"> (1st ed., pp. 199–206). New York City, New York, </w:t>
      </w:r>
      <w:r w:rsidRPr="006B6B85">
        <w:rPr>
          <w:rFonts w:eastAsiaTheme="minorEastAsia"/>
        </w:rPr>
        <w:t>USA: Springer.</w:t>
      </w:r>
    </w:p>
    <w:p w14:paraId="7A6E6B14" w14:textId="77777777" w:rsidR="00AD6BD1" w:rsidRPr="006B6B85" w:rsidRDefault="00AD6BD1" w:rsidP="007B4D88">
      <w:pPr>
        <w:spacing w:after="240" w:line="240" w:lineRule="auto"/>
        <w:ind w:left="475" w:hanging="475"/>
      </w:pPr>
      <w:r w:rsidRPr="006B6B85">
        <w:t xml:space="preserve">Bishop, C. (2011). </w:t>
      </w:r>
      <w:r w:rsidRPr="006B6B85">
        <w:rPr>
          <w:i/>
          <w:iCs/>
        </w:rPr>
        <w:t>Pattern Recognition and Machine Learning</w:t>
      </w:r>
      <w:r w:rsidRPr="006B6B85">
        <w:t xml:space="preserve"> (2nd ed., p. 738). New York, New York, USA: Springer.</w:t>
      </w:r>
    </w:p>
    <w:p w14:paraId="790EE1B0" w14:textId="77777777" w:rsidR="00AD6BD1" w:rsidRPr="006B6B85" w:rsidRDefault="00AD6BD1" w:rsidP="007B4D88">
      <w:pPr>
        <w:spacing w:after="240" w:line="240" w:lineRule="auto"/>
        <w:ind w:left="475" w:hanging="475"/>
      </w:pPr>
      <w:r w:rsidRPr="006B6B85">
        <w:t xml:space="preserve">Breiman, L. (2001). Random Forest. </w:t>
      </w:r>
      <w:r w:rsidRPr="006B6B85">
        <w:rPr>
          <w:i/>
          <w:iCs/>
        </w:rPr>
        <w:t>Machine Learning</w:t>
      </w:r>
      <w:r w:rsidRPr="006B6B85">
        <w:t>, 45(1), 5–32.</w:t>
      </w:r>
    </w:p>
    <w:p w14:paraId="4AF50DDB" w14:textId="77777777" w:rsidR="00AD6BD1" w:rsidRPr="006B6B85" w:rsidRDefault="00AD6BD1" w:rsidP="007B4D88">
      <w:pPr>
        <w:spacing w:after="240" w:line="240" w:lineRule="auto"/>
        <w:ind w:left="475" w:hanging="475"/>
      </w:pPr>
      <w:r w:rsidRPr="006B6B85">
        <w:t xml:space="preserve">Cieri, C., Miller, D., &amp; Walker, K. (2004). The Fisher Corpus: a Resource for the Next Generations of Speech-to-Text. </w:t>
      </w:r>
      <w:r w:rsidRPr="006B6B85">
        <w:rPr>
          <w:i/>
          <w:iCs/>
        </w:rPr>
        <w:t>Proceedings of the International Conference on Language Resources and Evaluation</w:t>
      </w:r>
      <w:r w:rsidRPr="006B6B85">
        <w:t xml:space="preserve"> (pp. 69–71). Lisbon, Portugal.</w:t>
      </w:r>
    </w:p>
    <w:p w14:paraId="36215A35" w14:textId="77777777" w:rsidR="00AD6BD1" w:rsidRPr="006B6B85" w:rsidRDefault="00AD6BD1" w:rsidP="007B4D88">
      <w:pPr>
        <w:spacing w:after="240" w:line="240" w:lineRule="auto"/>
        <w:ind w:left="475" w:hanging="475"/>
      </w:pPr>
      <w:r w:rsidRPr="006B6B85">
        <w:lastRenderedPageBreak/>
        <w:t xml:space="preserve">Davis, S., &amp; Mermelstein, P. (1980). Comparison of Parametric Representations for Monosyllabic Word Recognition in Continuously Spoken Sentences. </w:t>
      </w:r>
      <w:r w:rsidRPr="006B6B85">
        <w:rPr>
          <w:i/>
          <w:iCs/>
        </w:rPr>
        <w:t>IEEE Transactions on Acoustics, Speech, and Signal Processing</w:t>
      </w:r>
      <w:r w:rsidRPr="006B6B85">
        <w:t>, 28(4), 357–366.</w:t>
      </w:r>
    </w:p>
    <w:p w14:paraId="388E8051" w14:textId="77777777" w:rsidR="00AD6BD1" w:rsidRPr="006B6B85" w:rsidRDefault="00AD6BD1" w:rsidP="007B4D88">
      <w:pPr>
        <w:spacing w:after="240" w:line="240" w:lineRule="auto"/>
        <w:ind w:left="475" w:hanging="475"/>
      </w:pPr>
      <w:r w:rsidRPr="006B6B85">
        <w:t xml:space="preserve">Deshmukh, N., Ganapathiraju, A., Gleeson, A., Hamaker, J., &amp; Picone, J. (1998). Resegmentation of Switchboard. </w:t>
      </w:r>
      <w:r w:rsidRPr="006B6B85">
        <w:rPr>
          <w:i/>
          <w:iCs/>
        </w:rPr>
        <w:t>Proceedings of the International Conference on Spoken Language Processing</w:t>
      </w:r>
      <w:r w:rsidRPr="006B6B85">
        <w:t xml:space="preserve"> (pp. 1543–1546). Sydney, Australia.</w:t>
      </w:r>
    </w:p>
    <w:p w14:paraId="4DDD6DD4" w14:textId="77777777" w:rsidR="00AD6BD1" w:rsidRPr="006B6B85" w:rsidRDefault="00AD6BD1" w:rsidP="007B4D88">
      <w:pPr>
        <w:spacing w:after="240" w:line="240" w:lineRule="auto"/>
        <w:ind w:left="475" w:hanging="475"/>
      </w:pPr>
      <w:r w:rsidRPr="006B6B85">
        <w:t xml:space="preserve">Doddington, G., Ganapathiraju, A., Picone, J., &amp; Wu, Y. (1999). Adding Word Duration Information to Bigram Language Models. Presented at the </w:t>
      </w:r>
      <w:r w:rsidRPr="006B6B85">
        <w:rPr>
          <w:iCs/>
        </w:rPr>
        <w:t>IEEE Automatic Speech Recognition and Understanding Workshop</w:t>
      </w:r>
      <w:r w:rsidRPr="006B6B85">
        <w:t>. Keystone, Colorado, USA.</w:t>
      </w:r>
    </w:p>
    <w:p w14:paraId="42CB4604" w14:textId="699EEE7C" w:rsidR="00AD6BD1" w:rsidRPr="006B6B85" w:rsidRDefault="00AD6BD1" w:rsidP="007B4D88">
      <w:pPr>
        <w:spacing w:after="240" w:line="240" w:lineRule="auto"/>
        <w:ind w:left="475" w:hanging="475"/>
        <w:rPr>
          <w:rFonts w:eastAsiaTheme="minorEastAsia"/>
        </w:rPr>
      </w:pPr>
      <w:r w:rsidRPr="00282185">
        <w:rPr>
          <w:rFonts w:eastAsiaTheme="minorEastAsia"/>
        </w:rPr>
        <w:t xml:space="preserve">Duford, D. (1993). </w:t>
      </w:r>
      <w:r w:rsidRPr="00282185">
        <w:rPr>
          <w:rFonts w:eastAsiaTheme="minorEastAsia"/>
          <w:i/>
          <w:iCs/>
        </w:rPr>
        <w:t>crep: a regular expression-matching textual corpus tool</w:t>
      </w:r>
      <w:r w:rsidRPr="00282185">
        <w:rPr>
          <w:rFonts w:eastAsiaTheme="minorEastAsia"/>
        </w:rPr>
        <w:t xml:space="preserve"> (p. 84). </w:t>
      </w:r>
      <w:r w:rsidRPr="006B6B85">
        <w:rPr>
          <w:rFonts w:eastAsiaTheme="minorEastAsia"/>
        </w:rPr>
        <w:t>Technical Report No.</w:t>
      </w:r>
      <w:r w:rsidR="007B4D88">
        <w:rPr>
          <w:rFonts w:eastAsiaTheme="minorEastAsia"/>
        </w:rPr>
        <w:t> </w:t>
      </w:r>
      <w:r w:rsidRPr="006B6B85">
        <w:rPr>
          <w:rFonts w:eastAsiaTheme="minorEastAsia"/>
          <w:color w:val="1A1A1A"/>
        </w:rPr>
        <w:t xml:space="preserve">CUCS-005-93. </w:t>
      </w:r>
      <w:r w:rsidRPr="006B6B85">
        <w:rPr>
          <w:rFonts w:eastAsiaTheme="minorEastAsia"/>
        </w:rPr>
        <w:t xml:space="preserve">Department of Computer Science, Columbia University, </w:t>
      </w:r>
      <w:r w:rsidR="007B4D88">
        <w:rPr>
          <w:rFonts w:eastAsiaTheme="minorEastAsia"/>
        </w:rPr>
        <w:t>New York</w:t>
      </w:r>
      <w:r w:rsidRPr="00282185">
        <w:rPr>
          <w:rFonts w:eastAsiaTheme="minorEastAsia"/>
        </w:rPr>
        <w:t>, New York, USA. doi:</w:t>
      </w:r>
      <w:r w:rsidR="007B4D88">
        <w:rPr>
          <w:rFonts w:eastAsiaTheme="minorEastAsia"/>
        </w:rPr>
        <w:t xml:space="preserve"> </w:t>
      </w:r>
      <w:r w:rsidRPr="00282185">
        <w:rPr>
          <w:rFonts w:eastAsiaTheme="minorEastAsia"/>
        </w:rPr>
        <w:t>http://hdl.handle.net/10022/AC:P:12304</w:t>
      </w:r>
      <w:r w:rsidRPr="006B6B85">
        <w:rPr>
          <w:rFonts w:eastAsiaTheme="minorEastAsia"/>
        </w:rPr>
        <w:t>.</w:t>
      </w:r>
    </w:p>
    <w:p w14:paraId="0B49E5CB" w14:textId="437047CA" w:rsidR="00AD6BD1" w:rsidRPr="006B6B85" w:rsidRDefault="00AD6BD1" w:rsidP="007B4D88">
      <w:pPr>
        <w:spacing w:after="240" w:line="240" w:lineRule="auto"/>
        <w:ind w:left="475" w:hanging="475"/>
        <w:rPr>
          <w:rFonts w:eastAsiaTheme="minorEastAsia"/>
        </w:rPr>
      </w:pPr>
      <w:r w:rsidRPr="006B6B85">
        <w:rPr>
          <w:rFonts w:eastAsiaTheme="minorEastAsia"/>
        </w:rPr>
        <w:t xml:space="preserve">Elovitz, H., Johnson, R., McHugh, A., &amp; Shore, J. (1976). </w:t>
      </w:r>
      <w:r w:rsidRPr="006B6B85">
        <w:rPr>
          <w:rFonts w:eastAsiaTheme="minorEastAsia"/>
          <w:i/>
        </w:rPr>
        <w:t>Automatic Translation of English Text to Phonetics by Means of Letter-to-Sound Rules</w:t>
      </w:r>
      <w:r w:rsidRPr="006B6B85">
        <w:rPr>
          <w:rFonts w:eastAsiaTheme="minorEastAsia"/>
        </w:rPr>
        <w:t xml:space="preserve"> (NRL Report No. 7948) (p. 102). Washington, D.C., USA. doi:</w:t>
      </w:r>
      <w:r w:rsidR="007B4D88">
        <w:rPr>
          <w:rFonts w:eastAsiaTheme="minorEastAsia"/>
        </w:rPr>
        <w:t xml:space="preserve"> </w:t>
      </w:r>
      <w:r w:rsidRPr="006B6B85">
        <w:rPr>
          <w:rFonts w:eastAsiaTheme="minorEastAsia"/>
        </w:rPr>
        <w:t>http://www.dtic.mil/dtic/tr/fulltext/u2/a021929.pdf.</w:t>
      </w:r>
    </w:p>
    <w:p w14:paraId="2D014429" w14:textId="77777777" w:rsidR="00AD6BD1" w:rsidRPr="006B6B85" w:rsidRDefault="00AD6BD1" w:rsidP="007B4D88">
      <w:pPr>
        <w:spacing w:after="240" w:line="240" w:lineRule="auto"/>
        <w:ind w:left="475" w:hanging="475"/>
        <w:rPr>
          <w:rFonts w:eastAsiaTheme="minorEastAsia"/>
        </w:rPr>
      </w:pPr>
      <w:r w:rsidRPr="006B6B85">
        <w:rPr>
          <w:rFonts w:eastAsiaTheme="minorEastAsia"/>
        </w:rPr>
        <w:t xml:space="preserve">Fiscus, J., Ajot, J., Garofolo, J., &amp; Doddingtion, G. (2007). Results of the 2006 Spoken Term Detection Evaluation. </w:t>
      </w:r>
      <w:r w:rsidRPr="006B6B85">
        <w:rPr>
          <w:rFonts w:eastAsiaTheme="minorEastAsia"/>
          <w:i/>
        </w:rPr>
        <w:t>Proceedings of the SIGIR 2007 Workshop: Searching Spontaneous Conversational Speech</w:t>
      </w:r>
      <w:r w:rsidRPr="006B6B85">
        <w:rPr>
          <w:rFonts w:eastAsiaTheme="minorEastAsia"/>
        </w:rPr>
        <w:t xml:space="preserve"> (pp. 45–50). Amsterdam, Netherlands.</w:t>
      </w:r>
    </w:p>
    <w:p w14:paraId="24A0A134" w14:textId="77777777" w:rsidR="00AD6BD1" w:rsidRPr="00166002" w:rsidRDefault="00AD6BD1" w:rsidP="007B4D88">
      <w:pPr>
        <w:spacing w:after="240" w:line="240" w:lineRule="auto"/>
        <w:ind w:left="475" w:hanging="475"/>
        <w:rPr>
          <w:rFonts w:eastAsiaTheme="minorEastAsia"/>
        </w:rPr>
      </w:pPr>
      <w:r w:rsidRPr="00166002">
        <w:rPr>
          <w:rFonts w:eastAsiaTheme="minorEastAsia"/>
        </w:rPr>
        <w:t>Fisher, W. (1997). Ts</w:t>
      </w:r>
      <w:r w:rsidRPr="006B6B85">
        <w:rPr>
          <w:rFonts w:eastAsiaTheme="minorEastAsia"/>
        </w:rPr>
        <w:t>ylb syllabification package. url</w:t>
      </w:r>
      <w:r w:rsidRPr="00166002">
        <w:rPr>
          <w:rFonts w:eastAsiaTheme="minorEastAsia"/>
        </w:rPr>
        <w:t>:</w:t>
      </w:r>
      <w:r w:rsidRPr="006B6B85">
        <w:rPr>
          <w:rFonts w:eastAsiaTheme="minorEastAsia"/>
        </w:rPr>
        <w:t xml:space="preserve"> ftp://jaguar.ncsl.nist.gov/pub//tsylb2-1.1.tar.Z. Last accessed on December 24, 2012.</w:t>
      </w:r>
    </w:p>
    <w:p w14:paraId="4155063B" w14:textId="77777777" w:rsidR="00AD6BD1" w:rsidRPr="006B6B85" w:rsidRDefault="00AD6BD1" w:rsidP="007B4D88">
      <w:pPr>
        <w:spacing w:after="240" w:line="240" w:lineRule="auto"/>
        <w:ind w:left="475" w:hanging="475"/>
      </w:pPr>
      <w:r w:rsidRPr="006B6B85">
        <w:t xml:space="preserve">Godfrey, J., Holliman, E., &amp; McDaniel, J. (1992). SWITCHBOARD: Telephone speech corpus for research and development. </w:t>
      </w:r>
      <w:r w:rsidRPr="006B6B85">
        <w:rPr>
          <w:i/>
          <w:iCs/>
        </w:rPr>
        <w:t>Proceedings of the IEEE International Conference on Acoustics, Speech and Signal Processing</w:t>
      </w:r>
      <w:r w:rsidRPr="006B6B85">
        <w:t xml:space="preserve"> (pp. 517–520). San Francisco, California, USA.</w:t>
      </w:r>
    </w:p>
    <w:p w14:paraId="75DCE411" w14:textId="77777777" w:rsidR="00AD6BD1" w:rsidRPr="006B6B85" w:rsidRDefault="00AD6BD1" w:rsidP="007B4D88">
      <w:pPr>
        <w:spacing w:after="240" w:line="240" w:lineRule="auto"/>
        <w:ind w:left="475" w:hanging="475"/>
      </w:pPr>
      <w:r w:rsidRPr="006B6B85">
        <w:t xml:space="preserve">Harati, A., &amp; Picone, J. (2013). Assessing Search Term Strength in Spoken Term Detection. To be presented at the </w:t>
      </w:r>
      <w:r w:rsidRPr="006B6B85">
        <w:rPr>
          <w:iCs/>
        </w:rPr>
        <w:t>IEEE International Multi-Disciplinary Conference on Cognitive Methods in Situation Awareness and Decision Support</w:t>
      </w:r>
      <w:r w:rsidRPr="006B6B85">
        <w:t>. San Diego, California, USA.</w:t>
      </w:r>
    </w:p>
    <w:p w14:paraId="362649D3" w14:textId="30A7617C" w:rsidR="00AD6BD1" w:rsidRPr="006B6B85" w:rsidRDefault="00AD6BD1" w:rsidP="007B4D88">
      <w:pPr>
        <w:spacing w:after="240" w:line="240" w:lineRule="auto"/>
        <w:ind w:left="475" w:hanging="475"/>
        <w:rPr>
          <w:rFonts w:eastAsiaTheme="minorEastAsia"/>
        </w:rPr>
      </w:pPr>
      <w:r w:rsidRPr="009C7E64">
        <w:rPr>
          <w:rFonts w:eastAsiaTheme="minorEastAsia"/>
        </w:rPr>
        <w:t xml:space="preserve">Karsmakers, P., Pelckmans, K., Suykens, J., &amp; Van hamme, H. (2007). Fixed-Size Kernel Logistic Regression for Phoneme Classification. </w:t>
      </w:r>
      <w:r w:rsidRPr="009C7E64">
        <w:rPr>
          <w:rFonts w:eastAsiaTheme="minorEastAsia"/>
          <w:i/>
          <w:iCs/>
        </w:rPr>
        <w:t>Proceedings of INTERSPEECH</w:t>
      </w:r>
      <w:r w:rsidRPr="009C7E64">
        <w:rPr>
          <w:rFonts w:eastAsiaTheme="minorEastAsia"/>
        </w:rPr>
        <w:t xml:space="preserve"> (pp. </w:t>
      </w:r>
      <w:r w:rsidR="007B4D88">
        <w:rPr>
          <w:rFonts w:eastAsiaTheme="minorEastAsia"/>
        </w:rPr>
        <w:t>78–81). Antwerp</w:t>
      </w:r>
      <w:r w:rsidRPr="006B6B85">
        <w:rPr>
          <w:rFonts w:eastAsiaTheme="minorEastAsia"/>
        </w:rPr>
        <w:t>, Belgium.</w:t>
      </w:r>
    </w:p>
    <w:p w14:paraId="75EB01FC" w14:textId="77777777" w:rsidR="00AD6BD1" w:rsidRPr="009C7E64" w:rsidRDefault="00AD6BD1" w:rsidP="007B4D88">
      <w:pPr>
        <w:spacing w:after="240" w:line="240" w:lineRule="auto"/>
        <w:ind w:left="475" w:hanging="475"/>
        <w:rPr>
          <w:rFonts w:eastAsiaTheme="minorEastAsia"/>
        </w:rPr>
      </w:pPr>
      <w:r w:rsidRPr="009C7E64">
        <w:rPr>
          <w:rFonts w:eastAsiaTheme="minorEastAsia"/>
        </w:rPr>
        <w:t xml:space="preserve">Kennedy, J., &amp; Eberhart, R. (1995). Particle swarm optimization. </w:t>
      </w:r>
      <w:r w:rsidRPr="009C7E64">
        <w:rPr>
          <w:rFonts w:eastAsiaTheme="minorEastAsia"/>
          <w:i/>
          <w:iCs/>
        </w:rPr>
        <w:t>Proceedings of the IEEE International Conference on Neural Networks</w:t>
      </w:r>
      <w:r w:rsidRPr="009C7E64">
        <w:rPr>
          <w:rFonts w:eastAsiaTheme="minorEastAsia"/>
        </w:rPr>
        <w:t xml:space="preserve"> (pp. 1942–1948). Washington, D.C., U</w:t>
      </w:r>
      <w:r w:rsidRPr="006B6B85">
        <w:rPr>
          <w:rFonts w:eastAsiaTheme="minorEastAsia"/>
        </w:rPr>
        <w:t>SA.</w:t>
      </w:r>
    </w:p>
    <w:p w14:paraId="53B814AF" w14:textId="77777777" w:rsidR="00AD6BD1" w:rsidRPr="006B6B85" w:rsidRDefault="00AD6BD1" w:rsidP="007B4D88">
      <w:pPr>
        <w:spacing w:after="240" w:line="240" w:lineRule="auto"/>
        <w:ind w:left="475" w:hanging="475"/>
        <w:rPr>
          <w:rFonts w:eastAsiaTheme="minorEastAsia"/>
        </w:rPr>
      </w:pPr>
      <w:r w:rsidRPr="00C60BB0">
        <w:rPr>
          <w:rFonts w:eastAsiaTheme="minorEastAsia"/>
        </w:rPr>
        <w:t xml:space="preserve">Manning, C., Raghavan, P., &amp; Schütze, H. (2008). </w:t>
      </w:r>
      <w:r w:rsidRPr="00C60BB0">
        <w:rPr>
          <w:rFonts w:eastAsiaTheme="minorEastAsia"/>
          <w:i/>
          <w:iCs/>
        </w:rPr>
        <w:t>Introduction to Information Retrieval</w:t>
      </w:r>
      <w:r w:rsidRPr="00C60BB0">
        <w:rPr>
          <w:rFonts w:eastAsiaTheme="minorEastAsia"/>
        </w:rPr>
        <w:t xml:space="preserve"> (p. 496). Cambridge, </w:t>
      </w:r>
      <w:r w:rsidRPr="006B6B85">
        <w:rPr>
          <w:rFonts w:eastAsiaTheme="minorEastAsia"/>
        </w:rPr>
        <w:t>UK: Cambridge University Press.</w:t>
      </w:r>
    </w:p>
    <w:p w14:paraId="57FE6C64" w14:textId="77777777" w:rsidR="00AD6BD1" w:rsidRPr="00C60BB0" w:rsidRDefault="00AD6BD1" w:rsidP="007B4D88">
      <w:pPr>
        <w:spacing w:after="240" w:line="240" w:lineRule="auto"/>
        <w:ind w:left="475" w:hanging="475"/>
        <w:rPr>
          <w:rFonts w:eastAsiaTheme="minorEastAsia"/>
        </w:rPr>
      </w:pPr>
      <w:r w:rsidRPr="00C60BB0">
        <w:rPr>
          <w:rFonts w:eastAsiaTheme="minorEastAsia"/>
        </w:rPr>
        <w:t xml:space="preserve">Martin, A., Doddington, G., Kamm, T., Ordowski, M., &amp; Przybocki, M. (1997). The DET curve in assessment of detection task performance. </w:t>
      </w:r>
      <w:r w:rsidRPr="00C60BB0">
        <w:rPr>
          <w:rFonts w:eastAsiaTheme="minorEastAsia"/>
          <w:i/>
          <w:iCs/>
        </w:rPr>
        <w:t>Proceedings of Eurospeech</w:t>
      </w:r>
      <w:r w:rsidRPr="00C60BB0">
        <w:rPr>
          <w:rFonts w:eastAsiaTheme="minorEastAsia"/>
        </w:rPr>
        <w:t xml:space="preserve"> (pp. 1895–1898). Rho</w:t>
      </w:r>
      <w:r w:rsidRPr="006B6B85">
        <w:rPr>
          <w:rFonts w:eastAsiaTheme="minorEastAsia"/>
        </w:rPr>
        <w:t>des, Greece.</w:t>
      </w:r>
    </w:p>
    <w:p w14:paraId="56912AF8" w14:textId="4277D1D9" w:rsidR="00AD6BD1" w:rsidRPr="008D1232" w:rsidRDefault="00AD6BD1" w:rsidP="007B4D88">
      <w:pPr>
        <w:spacing w:after="240" w:line="240" w:lineRule="auto"/>
        <w:ind w:left="475" w:hanging="475"/>
        <w:rPr>
          <w:rFonts w:eastAsiaTheme="minorEastAsia"/>
        </w:rPr>
      </w:pPr>
      <w:r w:rsidRPr="008D1232">
        <w:rPr>
          <w:rFonts w:eastAsiaTheme="minorEastAsia"/>
        </w:rPr>
        <w:lastRenderedPageBreak/>
        <w:t xml:space="preserve">Miller, D., Kleber, M., Kao, C.-L., Kimball, O., Colthurst, T., Lowe, S., &amp; Schwartz, R. (2007). Rapid and Accurate Spoken Term Detection. </w:t>
      </w:r>
      <w:r w:rsidRPr="008D1232">
        <w:rPr>
          <w:rFonts w:eastAsiaTheme="minorEastAsia"/>
          <w:i/>
          <w:iCs/>
        </w:rPr>
        <w:t>Proceedings of INTERSPEECH</w:t>
      </w:r>
      <w:r w:rsidRPr="008D1232">
        <w:rPr>
          <w:rFonts w:eastAsiaTheme="minorEastAsia"/>
        </w:rPr>
        <w:t xml:space="preserve"> (pp. 314–317). </w:t>
      </w:r>
      <w:r w:rsidR="007B4D88" w:rsidRPr="008D1232">
        <w:rPr>
          <w:rFonts w:eastAsiaTheme="minorEastAsia"/>
        </w:rPr>
        <w:t>Antwerp</w:t>
      </w:r>
      <w:r w:rsidRPr="008D1232">
        <w:rPr>
          <w:rFonts w:eastAsiaTheme="minorEastAsia"/>
        </w:rPr>
        <w:t>, Belgiu</w:t>
      </w:r>
      <w:r w:rsidRPr="006B6B85">
        <w:rPr>
          <w:rFonts w:eastAsiaTheme="minorEastAsia"/>
        </w:rPr>
        <w:t>m.</w:t>
      </w:r>
    </w:p>
    <w:p w14:paraId="1A2A427D" w14:textId="77777777" w:rsidR="00AD6BD1" w:rsidRPr="006B6B85" w:rsidRDefault="00AD6BD1" w:rsidP="007B4D88">
      <w:pPr>
        <w:spacing w:after="240" w:line="240" w:lineRule="auto"/>
        <w:ind w:left="475" w:hanging="475"/>
        <w:rPr>
          <w:rFonts w:eastAsiaTheme="minorEastAsia"/>
        </w:rPr>
      </w:pPr>
      <w:r w:rsidRPr="006B6B85">
        <w:rPr>
          <w:rFonts w:eastAsiaTheme="minorEastAsia"/>
        </w:rPr>
        <w:t>Nexidia, Inc.</w:t>
      </w:r>
      <w:r w:rsidRPr="00693068">
        <w:rPr>
          <w:rFonts w:eastAsiaTheme="minorEastAsia"/>
        </w:rPr>
        <w:t xml:space="preserve"> (2008). </w:t>
      </w:r>
      <w:r w:rsidRPr="00693068">
        <w:rPr>
          <w:rFonts w:eastAsiaTheme="minorEastAsia"/>
          <w:i/>
          <w:iCs/>
        </w:rPr>
        <w:t>Phonetic Search Technology</w:t>
      </w:r>
      <w:r w:rsidRPr="00693068">
        <w:rPr>
          <w:rFonts w:eastAsiaTheme="minorEastAsia"/>
        </w:rPr>
        <w:t xml:space="preserve"> (p. 17). Atlanta, Georgia, USA. Retrieved from http://www.nexidia.com/government/files/Static Page Files/White Paper Phonetic Search Tech%2Epdf</w:t>
      </w:r>
      <w:r w:rsidRPr="006B6B85">
        <w:rPr>
          <w:rFonts w:eastAsiaTheme="minorEastAsia"/>
        </w:rPr>
        <w:t>.</w:t>
      </w:r>
    </w:p>
    <w:p w14:paraId="62457971" w14:textId="77777777" w:rsidR="00AD6BD1" w:rsidRPr="006B6B85" w:rsidRDefault="00AD6BD1" w:rsidP="007B4D88">
      <w:pPr>
        <w:spacing w:after="240" w:line="240" w:lineRule="auto"/>
        <w:ind w:left="475" w:hanging="475"/>
        <w:rPr>
          <w:rFonts w:eastAsiaTheme="minorEastAsia"/>
        </w:rPr>
      </w:pPr>
      <w:r w:rsidRPr="00C60BB0">
        <w:rPr>
          <w:rFonts w:eastAsiaTheme="minorEastAsia"/>
        </w:rPr>
        <w:t xml:space="preserve">Paquet, U., &amp; Engelbrecht, A. P. (2003). A new particle swarm optimiser for linearly constrained optimisation. </w:t>
      </w:r>
      <w:r w:rsidRPr="00C60BB0">
        <w:rPr>
          <w:rFonts w:eastAsiaTheme="minorEastAsia"/>
          <w:i/>
          <w:iCs/>
        </w:rPr>
        <w:t>Proceedings of the IEEE Congress on Evolutionary Computation</w:t>
      </w:r>
      <w:r w:rsidRPr="00C60BB0">
        <w:rPr>
          <w:rFonts w:eastAsiaTheme="minorEastAsia"/>
        </w:rPr>
        <w:t xml:space="preserve"> (pp. 227–233). Canberra, Austral</w:t>
      </w:r>
      <w:r w:rsidRPr="006B6B85">
        <w:rPr>
          <w:rFonts w:eastAsiaTheme="minorEastAsia"/>
        </w:rPr>
        <w:t>ia.</w:t>
      </w:r>
    </w:p>
    <w:p w14:paraId="1E50E18F" w14:textId="77777777" w:rsidR="00AD6BD1" w:rsidRPr="00C60BB0" w:rsidRDefault="00AD6BD1" w:rsidP="007B4D88">
      <w:pPr>
        <w:spacing w:after="240" w:line="240" w:lineRule="auto"/>
        <w:ind w:left="475" w:hanging="475"/>
        <w:rPr>
          <w:rFonts w:eastAsiaTheme="minorEastAsia"/>
        </w:rPr>
      </w:pPr>
      <w:r w:rsidRPr="00C60BB0">
        <w:rPr>
          <w:rFonts w:eastAsiaTheme="minorEastAsia"/>
        </w:rPr>
        <w:t xml:space="preserve">Picone, J., Doddington, G., &amp; Pallett, D. (1990). Phone-mediated word alignment for speech recognition evaluation. </w:t>
      </w:r>
      <w:r w:rsidRPr="00C60BB0">
        <w:rPr>
          <w:rFonts w:eastAsiaTheme="minorEastAsia"/>
          <w:i/>
          <w:iCs/>
        </w:rPr>
        <w:t>IEEE Transactions on Acoustics, Speech and Signal Processing</w:t>
      </w:r>
      <w:r w:rsidRPr="00C60BB0">
        <w:rPr>
          <w:rFonts w:eastAsiaTheme="minorEastAsia"/>
        </w:rPr>
        <w:t xml:space="preserve">, </w:t>
      </w:r>
      <w:r w:rsidRPr="00C60BB0">
        <w:rPr>
          <w:rFonts w:eastAsiaTheme="minorEastAsia"/>
          <w:i/>
          <w:iCs/>
        </w:rPr>
        <w:t>38</w:t>
      </w:r>
      <w:r w:rsidRPr="00C60BB0">
        <w:rPr>
          <w:rFonts w:eastAsiaTheme="minorEastAsia"/>
        </w:rPr>
        <w:t>(3),</w:t>
      </w:r>
      <w:r w:rsidRPr="006B6B85">
        <w:rPr>
          <w:rFonts w:eastAsiaTheme="minorEastAsia"/>
        </w:rPr>
        <w:t xml:space="preserve"> 559–562.</w:t>
      </w:r>
    </w:p>
    <w:p w14:paraId="1FE9E7F1" w14:textId="77777777" w:rsidR="00AD6BD1" w:rsidRPr="006B6B85" w:rsidRDefault="00AD6BD1" w:rsidP="007B4D88">
      <w:pPr>
        <w:spacing w:after="240" w:line="240" w:lineRule="auto"/>
        <w:ind w:left="475" w:hanging="475"/>
      </w:pPr>
      <w:r w:rsidRPr="006B6B85">
        <w:t xml:space="preserve">Wagner, R., &amp; Fischer, M. J. (1974). The String-to-String correction problem. </w:t>
      </w:r>
      <w:r w:rsidRPr="006B6B85">
        <w:rPr>
          <w:i/>
          <w:iCs/>
        </w:rPr>
        <w:t>Journal of the ACM</w:t>
      </w:r>
      <w:r w:rsidRPr="006B6B85">
        <w:t>, 21(1), 168–173.</w:t>
      </w:r>
    </w:p>
    <w:p w14:paraId="6B73DCD8" w14:textId="77777777" w:rsidR="00AD6BD1" w:rsidRPr="00C60BB0" w:rsidRDefault="00AD6BD1" w:rsidP="007B4D88">
      <w:pPr>
        <w:spacing w:after="240" w:line="240" w:lineRule="auto"/>
        <w:ind w:left="475" w:hanging="475"/>
        <w:rPr>
          <w:rFonts w:eastAsiaTheme="minorEastAsia"/>
        </w:rPr>
      </w:pPr>
      <w:r w:rsidRPr="00406865">
        <w:rPr>
          <w:rFonts w:eastAsiaTheme="minorEastAsia"/>
        </w:rPr>
        <w:t xml:space="preserve">Young, S., Evermann, G., Gales, M., Hain, T., Kershaw, D., Liu, X., Moore, G., et al. (2006). </w:t>
      </w:r>
      <w:r w:rsidRPr="00406865">
        <w:rPr>
          <w:rFonts w:eastAsiaTheme="minorEastAsia"/>
          <w:i/>
          <w:iCs/>
        </w:rPr>
        <w:t>The HTK Book</w:t>
      </w:r>
      <w:r w:rsidRPr="00406865">
        <w:rPr>
          <w:rFonts w:eastAsiaTheme="minorEastAsia"/>
        </w:rPr>
        <w:t xml:space="preserve"> (p. 384). Cambridge, U.K. </w:t>
      </w:r>
      <w:r w:rsidRPr="006B6B85">
        <w:rPr>
          <w:rFonts w:eastAsiaTheme="minorEastAsia"/>
        </w:rPr>
        <w:t>(v3.4.1, url: http://htk.eng.cam.ac.uk/docs/docs.shtml).</w:t>
      </w:r>
    </w:p>
    <w:p w14:paraId="46F44C80" w14:textId="77777777" w:rsidR="00AD6BD1" w:rsidRDefault="00AD6BD1" w:rsidP="00824BBA">
      <w:pPr>
        <w:ind w:firstLine="0"/>
      </w:pPr>
    </w:p>
    <w:p w14:paraId="181397BF" w14:textId="77777777" w:rsidR="008B68DF" w:rsidRDefault="008B68DF" w:rsidP="00824BBA">
      <w:pPr>
        <w:ind w:firstLine="0"/>
      </w:pPr>
    </w:p>
    <w:p w14:paraId="42B12E76" w14:textId="77777777" w:rsidR="008B68DF" w:rsidRDefault="008B68DF" w:rsidP="00824BBA">
      <w:pPr>
        <w:ind w:firstLine="0"/>
      </w:pPr>
    </w:p>
    <w:p w14:paraId="225047ED" w14:textId="77777777" w:rsidR="008B68DF" w:rsidRDefault="008B68DF" w:rsidP="00824BBA">
      <w:pPr>
        <w:ind w:firstLine="0"/>
      </w:pPr>
    </w:p>
    <w:p w14:paraId="7CE40784" w14:textId="77777777" w:rsidR="008B68DF" w:rsidRDefault="008B68DF" w:rsidP="00824BBA">
      <w:pPr>
        <w:ind w:firstLine="0"/>
      </w:pPr>
    </w:p>
    <w:p w14:paraId="53014A8A" w14:textId="77777777" w:rsidR="008B68DF" w:rsidRDefault="008B68DF" w:rsidP="00824BBA">
      <w:pPr>
        <w:ind w:firstLine="0"/>
      </w:pPr>
    </w:p>
    <w:p w14:paraId="73956613" w14:textId="77777777" w:rsidR="008B68DF" w:rsidRDefault="008B68DF" w:rsidP="00824BBA">
      <w:pPr>
        <w:ind w:firstLine="0"/>
      </w:pPr>
    </w:p>
    <w:p w14:paraId="548AEB11" w14:textId="77777777" w:rsidR="008B68DF" w:rsidRDefault="008B68DF" w:rsidP="008B68DF"/>
    <w:p w14:paraId="090BC55C" w14:textId="239F02CF" w:rsidR="006145E8" w:rsidRDefault="006145E8" w:rsidP="00AD6BD1">
      <w:pPr>
        <w:pStyle w:val="Heading1"/>
        <w:pageBreakBefore/>
      </w:pPr>
      <w:r>
        <w:lastRenderedPageBreak/>
        <w:t>LIST OF FIGURES</w:t>
      </w:r>
    </w:p>
    <w:p w14:paraId="3D62EFCD" w14:textId="68D923DB" w:rsidR="00AB1A90" w:rsidRDefault="00D41256" w:rsidP="00463840">
      <w:pPr>
        <w:spacing w:after="240" w:line="240" w:lineRule="auto"/>
        <w:ind w:firstLine="0"/>
      </w:pPr>
      <w:fldSimple w:instr=" REF _Ref218059851 ">
        <w:r w:rsidR="00463840">
          <w:t>Figure </w:t>
        </w:r>
        <w:r w:rsidR="00463840">
          <w:rPr>
            <w:noProof/>
          </w:rPr>
          <w:t>1</w:t>
        </w:r>
        <w:r w:rsidR="00463840">
          <w:t xml:space="preserve">. Spoken term detection can be partitioned into two tasks: indexing and search. One common approach to indexing is to use a speech to text system (after </w:t>
        </w:r>
        <w:r w:rsidR="00463840" w:rsidRPr="006577C6">
          <w:t>Fisc</w:t>
        </w:r>
        <w:r w:rsidR="00463840">
          <w:t>us et al., </w:t>
        </w:r>
        <w:r w:rsidR="00463840" w:rsidRPr="006577C6">
          <w:t>2007)</w:t>
        </w:r>
        <w:r w:rsidR="00463840">
          <w:t>.</w:t>
        </w:r>
      </w:fldSimple>
    </w:p>
    <w:p w14:paraId="6D416C10" w14:textId="50C174DD" w:rsidR="00463840" w:rsidRDefault="00D41256" w:rsidP="00463840">
      <w:pPr>
        <w:spacing w:after="240" w:line="240" w:lineRule="auto"/>
        <w:ind w:firstLine="0"/>
      </w:pPr>
      <w:fldSimple w:instr=" REF _Ref218059862 ">
        <w:r w:rsidR="00463840">
          <w:t>Figure </w:t>
        </w:r>
        <w:r w:rsidR="00463840">
          <w:rPr>
            <w:noProof/>
          </w:rPr>
          <w:t>2</w:t>
        </w:r>
        <w:r w:rsidR="00463840">
          <w:t xml:space="preserve">. A prototype of a web-based application that predicts voice keyword search term reliability is shown. The search term reliability is automatically updated as the user types a search term. A demonstration is available at </w:t>
        </w:r>
        <w:r w:rsidR="00463840" w:rsidRPr="004E7CA5">
          <w:rPr>
            <w:i/>
          </w:rPr>
          <w:t>http://www.isip.piconepress.com/projects/ks_prediction/demo/current/</w:t>
        </w:r>
        <w:r w:rsidR="00463840" w:rsidRPr="004E7CA5">
          <w:t>.</w:t>
        </w:r>
      </w:fldSimple>
    </w:p>
    <w:p w14:paraId="28AD2C03" w14:textId="58B5FDCC" w:rsidR="00463840" w:rsidRDefault="00D41256" w:rsidP="00463840">
      <w:pPr>
        <w:spacing w:after="240" w:line="240" w:lineRule="auto"/>
        <w:ind w:firstLine="0"/>
      </w:pPr>
      <w:fldSimple w:instr=" REF _Ref218059871 ">
        <w:r w:rsidR="00463840">
          <w:t>Figure </w:t>
        </w:r>
        <w:r w:rsidR="00463840">
          <w:rPr>
            <w:noProof/>
          </w:rPr>
          <w:t>3. </w:t>
        </w:r>
        <w:r w:rsidR="00463840" w:rsidRPr="00FE5812">
          <w:t xml:space="preserve">In our approach to predicting search term </w:t>
        </w:r>
        <w:r w:rsidR="00463840">
          <w:t>reliability</w:t>
        </w:r>
        <w:r w:rsidR="00463840" w:rsidRPr="00FE5812">
          <w:t>, we decompose</w:t>
        </w:r>
        <w:r w:rsidR="00463840">
          <w:t xml:space="preserve"> terms into features, such as N</w:t>
        </w:r>
        <w:r w:rsidR="00463840">
          <w:noBreakHyphen/>
        </w:r>
        <w:r w:rsidR="00463840" w:rsidRPr="00FE5812">
          <w:t>grams of phonemes and the number of phonemes, and apply these features to a variety of machine-learning algorithms.</w:t>
        </w:r>
      </w:fldSimple>
    </w:p>
    <w:p w14:paraId="58D66069" w14:textId="37730AA8" w:rsidR="00463840" w:rsidRDefault="00D41256" w:rsidP="00463840">
      <w:pPr>
        <w:spacing w:after="240" w:line="240" w:lineRule="auto"/>
        <w:ind w:firstLine="0"/>
      </w:pPr>
      <w:fldSimple w:instr=" REF _Ref218059878 ">
        <w:r w:rsidR="00463840">
          <w:t>Figure </w:t>
        </w:r>
        <w:r w:rsidR="00463840">
          <w:rPr>
            <w:noProof/>
          </w:rPr>
          <w:t>4</w:t>
        </w:r>
        <w:r w:rsidR="00463840">
          <w:t>. </w:t>
        </w:r>
        <w:r w:rsidR="00463840" w:rsidRPr="0098007B">
          <w:t>The relationship between duration and error rate shows that longer words general</w:t>
        </w:r>
        <w:r w:rsidR="00463840">
          <w:t>ly result in better performance, but the overall variance of this measure is high.</w:t>
        </w:r>
      </w:fldSimple>
    </w:p>
    <w:p w14:paraId="536C9B9B" w14:textId="3CD5CD04" w:rsidR="00463840" w:rsidRDefault="00D41256" w:rsidP="00463840">
      <w:pPr>
        <w:spacing w:after="240" w:line="240" w:lineRule="auto"/>
        <w:ind w:firstLine="0"/>
      </w:pPr>
      <w:fldSimple w:instr=" REF _Ref218059885 ">
        <w:r w:rsidR="00463840">
          <w:t>Figure </w:t>
        </w:r>
        <w:r w:rsidR="00463840">
          <w:rPr>
            <w:noProof/>
          </w:rPr>
          <w:t>5. Feature importance b</w:t>
        </w:r>
        <w:r w:rsidR="00463840" w:rsidRPr="00380327">
          <w:rPr>
            <w:noProof/>
          </w:rPr>
          <w:t xml:space="preserve">ased on </w:t>
        </w:r>
        <w:r w:rsidR="00463840">
          <w:rPr>
            <w:noProof/>
          </w:rPr>
          <w:t>the RF algorithm is shown. The feature ”count,” which represents the frequency of occurrence of a word, is by far the singlemost valuable feature since it is not correlated with any of the other features.</w:t>
        </w:r>
      </w:fldSimple>
    </w:p>
    <w:p w14:paraId="7126DAAE" w14:textId="559BF963" w:rsidR="00463840" w:rsidRPr="00AB1A90" w:rsidRDefault="00D41256" w:rsidP="00463840">
      <w:pPr>
        <w:spacing w:after="240" w:line="240" w:lineRule="auto"/>
        <w:ind w:firstLine="0"/>
      </w:pPr>
      <w:fldSimple w:instr=" REF _Ref218059895 ">
        <w:r w:rsidR="00463840">
          <w:t>Figure </w:t>
        </w:r>
        <w:r w:rsidR="00463840">
          <w:rPr>
            <w:noProof/>
          </w:rPr>
          <w:t>6. </w:t>
        </w:r>
        <w:r w:rsidR="00463840">
          <w:t>The predicted error rate is plotted against the reference error rate, demonstrating good correlation between the two.</w:t>
        </w:r>
      </w:fldSimple>
    </w:p>
    <w:p w14:paraId="0F330FD4" w14:textId="34F2EE0A" w:rsidR="008B68DF" w:rsidRPr="008B68DF" w:rsidRDefault="008B68DF" w:rsidP="00AD6BD1">
      <w:pPr>
        <w:pStyle w:val="Heading1"/>
        <w:pageBreakBefore/>
      </w:pPr>
      <w:r>
        <w:lastRenderedPageBreak/>
        <w:t>Figures</w:t>
      </w:r>
    </w:p>
    <w:p w14:paraId="3AEF94CF" w14:textId="330150F1" w:rsidR="00824BBA" w:rsidRDefault="00824BBA" w:rsidP="008B68DF">
      <w:pPr>
        <w:spacing w:after="240"/>
        <w:ind w:firstLine="0"/>
      </w:pPr>
    </w:p>
    <w:p w14:paraId="7068C9E2" w14:textId="77777777" w:rsidR="008B68DF" w:rsidRDefault="008B68DF" w:rsidP="008B68DF">
      <w:pPr>
        <w:spacing w:after="240"/>
        <w:ind w:firstLine="0"/>
      </w:pPr>
    </w:p>
    <w:p w14:paraId="0B72B56A" w14:textId="77777777" w:rsidR="008B68DF" w:rsidRDefault="008B68DF" w:rsidP="008B68DF">
      <w:pPr>
        <w:spacing w:after="240"/>
        <w:ind w:firstLine="0"/>
      </w:pPr>
    </w:p>
    <w:p w14:paraId="4AA655DC" w14:textId="77777777" w:rsidR="008B68DF" w:rsidRDefault="008B68DF" w:rsidP="008B68DF">
      <w:pPr>
        <w:spacing w:after="240"/>
        <w:ind w:firstLine="0"/>
      </w:pPr>
    </w:p>
    <w:p w14:paraId="6A38B528" w14:textId="77777777" w:rsidR="008B68DF" w:rsidRDefault="008B68DF" w:rsidP="008B68DF">
      <w:pPr>
        <w:spacing w:after="240"/>
        <w:ind w:firstLine="0"/>
      </w:pPr>
    </w:p>
    <w:p w14:paraId="5CCA5F50" w14:textId="062CC273" w:rsidR="003145A4" w:rsidRPr="008D4023" w:rsidRDefault="003607BE" w:rsidP="008B68DF">
      <w:pPr>
        <w:pStyle w:val="Heading1"/>
        <w:widowControl w:val="0"/>
        <w:numPr>
          <w:ilvl w:val="0"/>
          <w:numId w:val="0"/>
        </w:numPr>
        <w:jc w:val="both"/>
        <w:rPr>
          <w:caps/>
          <w:smallCaps w:val="0"/>
        </w:rPr>
      </w:pPr>
      <w:r w:rsidRPr="003145A4">
        <w:rPr>
          <w:rFonts w:asciiTheme="minorHAnsi" w:eastAsiaTheme="minorEastAsia" w:hAnsiTheme="minorHAnsi" w:cstheme="minorBidi"/>
          <w:noProof/>
        </w:rPr>
        <mc:AlternateContent>
          <mc:Choice Requires="wps">
            <w:drawing>
              <wp:anchor distT="0" distB="0" distL="114300" distR="114300" simplePos="0" relativeHeight="251679744" behindDoc="0" locked="0" layoutInCell="1" allowOverlap="0" wp14:anchorId="4F961F7E" wp14:editId="36FC7C23">
                <wp:simplePos x="0" y="0"/>
                <wp:positionH relativeFrom="margin">
                  <wp:posOffset>13335</wp:posOffset>
                </wp:positionH>
                <wp:positionV relativeFrom="margin">
                  <wp:posOffset>497840</wp:posOffset>
                </wp:positionV>
                <wp:extent cx="5943600" cy="3930015"/>
                <wp:effectExtent l="0" t="0" r="0" b="6985"/>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93001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77F13C" w14:textId="77777777" w:rsidR="00060A38" w:rsidRDefault="00060A38"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060A38" w:rsidRDefault="00060A38" w:rsidP="006B37D3">
                            <w:pPr>
                              <w:pStyle w:val="Caption"/>
                            </w:pPr>
                            <w:bookmarkStart w:id="7" w:name="_Ref214461333"/>
                            <w:bookmarkStart w:id="8" w:name="_Ref218059851"/>
                            <w:r>
                              <w:t>Figure </w:t>
                            </w:r>
                            <w:fldSimple w:instr=" SEQ Figure \* ARABIC ">
                              <w:r>
                                <w:rPr>
                                  <w:noProof/>
                                </w:rPr>
                                <w:t>1</w:t>
                              </w:r>
                            </w:fldSimple>
                            <w:bookmarkEnd w:id="7"/>
                            <w:r>
                              <w:t xml:space="preserve">. Spoken term detection can be partitioned into two tasks: indexing and search. One common approach to indexing is to use a speech to text system (after </w:t>
                            </w:r>
                            <w:r w:rsidRPr="006577C6">
                              <w:t>Fisc</w:t>
                            </w:r>
                            <w:r>
                              <w:t>us et al., </w:t>
                            </w:r>
                            <w:r w:rsidRPr="006577C6">
                              <w:t>2007)</w:t>
                            </w:r>
                            <w:r>
                              <w:t>.</w:t>
                            </w:r>
                            <w:bookmarkEnd w:id="8"/>
                            <w:r w:rsidRPr="006577C6">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1.05pt;margin-top:39.2pt;width:468pt;height:309.4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" o:allowoverlap="f" stroked="f">
                <v:textbox inset="0,0,0,0">
                  <w:txbxContent>
                    <w:p w14:paraId="4A77F13C" w14:textId="77777777" w:rsidR="002E450C" w:rsidRDefault="002E450C"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2E450C" w:rsidRDefault="002E450C" w:rsidP="006B37D3">
                      <w:pPr>
                        <w:pStyle w:val="Caption"/>
                      </w:pPr>
                      <w:bookmarkStart w:id="43" w:name="_Ref214461333"/>
                      <w:bookmarkStart w:id="44" w:name="_Ref218059851"/>
                      <w:proofErr w:type="gramStart"/>
                      <w:r>
                        <w:t>Figure </w:t>
                      </w:r>
                      <w:fldSimple w:instr=" SEQ Figure \* ARABIC ">
                        <w:r>
                          <w:rPr>
                            <w:noProof/>
                          </w:rPr>
                          <w:t>1</w:t>
                        </w:r>
                      </w:fldSimple>
                      <w:bookmarkEnd w:id="43"/>
                      <w:r>
                        <w:t>.</w:t>
                      </w:r>
                      <w:proofErr w:type="gramEnd"/>
                      <w:r>
                        <w:t xml:space="preserve"> Spoken term detection can be partitioned into two tasks: indexing and search. One common approach to indexing is to use a speech to text system (after </w:t>
                      </w:r>
                      <w:proofErr w:type="spellStart"/>
                      <w:r w:rsidRPr="006577C6">
                        <w:t>Fisc</w:t>
                      </w:r>
                      <w:r>
                        <w:t>us</w:t>
                      </w:r>
                      <w:proofErr w:type="spellEnd"/>
                      <w:r>
                        <w:t xml:space="preserve"> et al., </w:t>
                      </w:r>
                      <w:r w:rsidRPr="006577C6">
                        <w:t>2007)</w:t>
                      </w:r>
                      <w:r>
                        <w:t>.</w:t>
                      </w:r>
                      <w:bookmarkEnd w:id="44"/>
                      <w:r w:rsidRPr="006577C6">
                        <w:t xml:space="preserve"> </w:t>
                      </w:r>
                    </w:p>
                  </w:txbxContent>
                </v:textbox>
                <w10:wrap type="square" anchorx="margin" anchory="margin"/>
              </v:shape>
            </w:pict>
          </mc:Fallback>
        </mc:AlternateContent>
      </w:r>
    </w:p>
    <w:p w14:paraId="667943AB" w14:textId="6CDB1436" w:rsidR="006B37D3" w:rsidRDefault="006B37D3" w:rsidP="006B37D3">
      <w:pPr>
        <w:pStyle w:val="ReferenceHead"/>
        <w:keepNext w:val="0"/>
        <w:widowControl w:val="0"/>
        <w:jc w:val="left"/>
      </w:pPr>
    </w:p>
    <w:p w14:paraId="515966BB" w14:textId="43AFAFF6" w:rsidR="006B37D3" w:rsidRDefault="006B37D3" w:rsidP="006B37D3">
      <w:pPr>
        <w:pStyle w:val="ReferenceHead"/>
        <w:keepNext w:val="0"/>
        <w:widowControl w:val="0"/>
        <w:jc w:val="left"/>
      </w:pPr>
    </w:p>
    <w:p w14:paraId="6DC6FF87" w14:textId="2BA34AAA" w:rsidR="006B37D3" w:rsidRDefault="008B68DF" w:rsidP="006B37D3">
      <w:pPr>
        <w:pStyle w:val="ReferenceHead"/>
        <w:keepNext w:val="0"/>
        <w:widowControl w:val="0"/>
        <w:jc w:val="left"/>
      </w:pPr>
      <w:r>
        <w:rPr>
          <w:noProof/>
        </w:rPr>
        <w:lastRenderedPageBreak/>
        <mc:AlternateContent>
          <mc:Choice Requires="wps">
            <w:drawing>
              <wp:anchor distT="0" distB="0" distL="114300" distR="114300" simplePos="0" relativeHeight="251673600" behindDoc="0" locked="0" layoutInCell="1" allowOverlap="1" wp14:anchorId="79BD9CE1" wp14:editId="2A0294B1">
                <wp:simplePos x="0" y="0"/>
                <wp:positionH relativeFrom="margin">
                  <wp:posOffset>-1270</wp:posOffset>
                </wp:positionH>
                <wp:positionV relativeFrom="margin">
                  <wp:posOffset>213360</wp:posOffset>
                </wp:positionV>
                <wp:extent cx="5943600" cy="3312160"/>
                <wp:effectExtent l="0" t="0" r="0" b="2540"/>
                <wp:wrapSquare wrapText="bothSides"/>
                <wp:docPr id="2" name="Text Box 2"/>
                <wp:cNvGraphicFramePr/>
                <a:graphic xmlns:a="http://schemas.openxmlformats.org/drawingml/2006/main">
                  <a:graphicData uri="http://schemas.microsoft.com/office/word/2010/wordprocessingShape">
                    <wps:wsp>
                      <wps:cNvSpPr txBox="1"/>
                      <wps:spPr>
                        <a:xfrm>
                          <a:off x="0" y="0"/>
                          <a:ext cx="5943600" cy="33121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57F05F" w14:textId="2E859F33" w:rsidR="00060A38" w:rsidRDefault="00060A38"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1">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060A38" w:rsidRPr="0079377E" w:rsidRDefault="00060A38" w:rsidP="004E7CA5">
                            <w:pPr>
                              <w:pStyle w:val="Caption"/>
                              <w:rPr>
                                <w:b/>
                                <w:bCs/>
                                <w:smallCaps/>
                                <w:noProof/>
                                <w:kern w:val="28"/>
                              </w:rPr>
                            </w:pPr>
                            <w:bookmarkStart w:id="9" w:name="_Ref214435314"/>
                            <w:bookmarkStart w:id="10" w:name="_Ref218059862"/>
                            <w:r>
                              <w:t>Figure </w:t>
                            </w:r>
                            <w:fldSimple w:instr=" SEQ Figure \* ARABIC ">
                              <w:r>
                                <w:rPr>
                                  <w:noProof/>
                                </w:rPr>
                                <w:t>2</w:t>
                              </w:r>
                            </w:fldSimple>
                            <w:bookmarkEnd w:id="9"/>
                            <w:r>
                              <w:t xml:space="preserve">. A prototype of a web-based application that predicts voice keyword search term reliability is shown. The search term reliability is automatically updated as the user types a search term. A demonstration is available at </w:t>
                            </w:r>
                            <w:r w:rsidRPr="004E7CA5">
                              <w:rPr>
                                <w:i/>
                              </w:rPr>
                              <w:t>http://www.isip.piconepress.com/projects/ks_prediction/demo/current/</w:t>
                            </w:r>
                            <w:r w:rsidRPr="004E7CA5">
                              <w:t>.</w:t>
                            </w:r>
                            <w:bookmarkEnd w:id="10"/>
                          </w:p>
                          <w:p w14:paraId="499AB2BA" w14:textId="77777777" w:rsidR="00060A38" w:rsidRDefault="00060A38" w:rsidP="004E7CA5">
                            <w:pPr>
                              <w:pStyle w:val="Caption"/>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1pt;margin-top:16.8pt;width:468pt;height:260.8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" filled="f" stroked="f">
                <v:textbox inset="0,0,0,0">
                  <w:txbxContent>
                    <w:p w14:paraId="7157F05F" w14:textId="2E859F33" w:rsidR="002E450C" w:rsidRDefault="002E450C"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2">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2E450C" w:rsidRPr="0079377E" w:rsidRDefault="002E450C" w:rsidP="004E7CA5">
                      <w:pPr>
                        <w:pStyle w:val="Caption"/>
                        <w:rPr>
                          <w:b/>
                          <w:bCs/>
                          <w:smallCaps/>
                          <w:noProof/>
                          <w:kern w:val="28"/>
                        </w:rPr>
                      </w:pPr>
                      <w:bookmarkStart w:id="47" w:name="_Ref214435314"/>
                      <w:bookmarkStart w:id="48" w:name="_Ref218059862"/>
                      <w:proofErr w:type="gramStart"/>
                      <w:r>
                        <w:t>Figure </w:t>
                      </w:r>
                      <w:fldSimple w:instr=" SEQ Figure \* ARABIC ">
                        <w:r>
                          <w:rPr>
                            <w:noProof/>
                          </w:rPr>
                          <w:t>2</w:t>
                        </w:r>
                      </w:fldSimple>
                      <w:bookmarkEnd w:id="47"/>
                      <w:r>
                        <w:t>.</w:t>
                      </w:r>
                      <w:proofErr w:type="gramEnd"/>
                      <w:r>
                        <w:t xml:space="preserve"> A prototype of a web-based application that predicts voice keyword search term reliability is shown. The search term reliability is automatically updated as the user types a search term. A demonstration is available at </w:t>
                      </w:r>
                      <w:r w:rsidRPr="004E7CA5">
                        <w:rPr>
                          <w:i/>
                        </w:rPr>
                        <w:t>http://www.isip.piconepress.com/projects/ks_prediction/demo/current/</w:t>
                      </w:r>
                      <w:r w:rsidRPr="004E7CA5">
                        <w:t>.</w:t>
                      </w:r>
                      <w:bookmarkEnd w:id="48"/>
                    </w:p>
                    <w:p w14:paraId="499AB2BA" w14:textId="77777777" w:rsidR="002E450C" w:rsidRDefault="002E450C" w:rsidP="004E7CA5">
                      <w:pPr>
                        <w:pStyle w:val="Caption"/>
                      </w:pPr>
                    </w:p>
                  </w:txbxContent>
                </v:textbox>
                <w10:wrap type="square" anchorx="margin" anchory="margin"/>
              </v:shape>
            </w:pict>
          </mc:Fallback>
        </mc:AlternateContent>
      </w:r>
    </w:p>
    <w:p w14:paraId="0645D7F5" w14:textId="77777777" w:rsidR="006B37D3" w:rsidRDefault="006B37D3" w:rsidP="006B37D3">
      <w:pPr>
        <w:pStyle w:val="ReferenceHead"/>
        <w:keepNext w:val="0"/>
        <w:widowControl w:val="0"/>
        <w:jc w:val="left"/>
      </w:pPr>
    </w:p>
    <w:p w14:paraId="407A737F" w14:textId="45FE4F3A" w:rsidR="00304B3C" w:rsidRDefault="008B68DF" w:rsidP="006B37D3">
      <w:pPr>
        <w:pStyle w:val="ReferenceHead"/>
        <w:keepNext w:val="0"/>
        <w:widowControl w:val="0"/>
        <w:jc w:val="left"/>
      </w:pPr>
      <w:r w:rsidRPr="003145A4">
        <w:rPr>
          <w:rFonts w:asciiTheme="minorHAnsi" w:eastAsiaTheme="minorEastAsia" w:hAnsiTheme="minorHAnsi" w:cstheme="minorBidi"/>
          <w:noProof/>
        </w:rPr>
        <mc:AlternateContent>
          <mc:Choice Requires="wps">
            <w:drawing>
              <wp:anchor distT="0" distB="0" distL="114300" distR="114300" simplePos="0" relativeHeight="251659264" behindDoc="0" locked="0" layoutInCell="1" allowOverlap="0" wp14:anchorId="7204A462" wp14:editId="1DEAA1C6">
                <wp:simplePos x="0" y="0"/>
                <wp:positionH relativeFrom="margin">
                  <wp:posOffset>-433070</wp:posOffset>
                </wp:positionH>
                <wp:positionV relativeFrom="margin">
                  <wp:posOffset>4411980</wp:posOffset>
                </wp:positionV>
                <wp:extent cx="6323330" cy="1336040"/>
                <wp:effectExtent l="0" t="0" r="127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3330" cy="1336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0B4D35" w14:textId="77777777" w:rsidR="00060A38" w:rsidRDefault="00060A38"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3">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060A38" w:rsidRDefault="00060A38" w:rsidP="00463840">
                            <w:pPr>
                              <w:pStyle w:val="Caption"/>
                            </w:pPr>
                            <w:bookmarkStart w:id="11" w:name="_Ref218059871"/>
                            <w:r>
                              <w:t>Figure </w:t>
                            </w:r>
                            <w:fldSimple w:instr=" SEQ Figure \* ARABIC ">
                              <w:r>
                                <w:rPr>
                                  <w:noProof/>
                                </w:rPr>
                                <w:t>3</w:t>
                              </w:r>
                            </w:fldSimple>
                            <w:r>
                              <w:rPr>
                                <w:noProof/>
                              </w:rPr>
                              <w:t>. </w:t>
                            </w:r>
                            <w:r w:rsidRPr="00FE5812">
                              <w:t xml:space="preserve">In our approach to predicting search term </w:t>
                            </w:r>
                            <w:r>
                              <w:t>reliability</w:t>
                            </w:r>
                            <w:r w:rsidRPr="00FE5812">
                              <w:t>, we decompose</w:t>
                            </w:r>
                            <w:r>
                              <w:t xml:space="preserve"> terms into features, such as N</w:t>
                            </w:r>
                            <w:r>
                              <w:noBreakHyphen/>
                            </w:r>
                            <w:r w:rsidRPr="00FE5812">
                              <w:t>grams of phonemes and the number of phonemes, and apply these features to a variety of machine-learning algorithms.</w:t>
                            </w:r>
                            <w:bookmarkEnd w:id="11"/>
                          </w:p>
                          <w:p w14:paraId="7C9EC789" w14:textId="11A39EAF" w:rsidR="00060A38" w:rsidRDefault="00060A38" w:rsidP="00150894">
                            <w:pPr>
                              <w:keepNext/>
                              <w:spacing w:after="120" w:line="240" w:lineRule="auto"/>
                              <w:ind w:firstLine="0"/>
                              <w:jc w:val="center"/>
                            </w:pPr>
                          </w:p>
                          <w:p w14:paraId="7259C721" w14:textId="0AA0FC67" w:rsidR="00060A38" w:rsidRDefault="00060A38" w:rsidP="00150894">
                            <w:pPr>
                              <w:pStyle w:val="Caption"/>
                            </w:pPr>
                          </w:p>
                          <w:p w14:paraId="793940A2" w14:textId="77777777" w:rsidR="00060A38" w:rsidRDefault="00060A38" w:rsidP="003145A4"/>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4.1pt;margin-top:347.4pt;width:497.9pt;height:105.2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" o:allowoverlap="f" stroked="f">
                <v:textbox inset="0,0,0,0">
                  <w:txbxContent>
                    <w:p w14:paraId="4D0B4D35" w14:textId="77777777" w:rsidR="002E450C" w:rsidRDefault="002E450C"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4">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2E450C" w:rsidRDefault="002E450C" w:rsidP="00463840">
                      <w:pPr>
                        <w:pStyle w:val="Caption"/>
                      </w:pPr>
                      <w:bookmarkStart w:id="50" w:name="_Ref218059871"/>
                      <w:proofErr w:type="gramStart"/>
                      <w:r>
                        <w:t>Figure </w:t>
                      </w:r>
                      <w:fldSimple w:instr=" SEQ Figure \* ARABIC ">
                        <w:r>
                          <w:rPr>
                            <w:noProof/>
                          </w:rPr>
                          <w:t>3</w:t>
                        </w:r>
                      </w:fldSimple>
                      <w:r>
                        <w:rPr>
                          <w:noProof/>
                        </w:rPr>
                        <w:t>.</w:t>
                      </w:r>
                      <w:proofErr w:type="gramEnd"/>
                      <w:r>
                        <w:rPr>
                          <w:noProof/>
                        </w:rPr>
                        <w:t> </w:t>
                      </w:r>
                      <w:r w:rsidRPr="00FE5812">
                        <w:t xml:space="preserve">In our approach to predicting search term </w:t>
                      </w:r>
                      <w:r>
                        <w:t>reliability</w:t>
                      </w:r>
                      <w:r w:rsidRPr="00FE5812">
                        <w:t>, we decompose</w:t>
                      </w:r>
                      <w:r>
                        <w:t xml:space="preserve"> terms into features, such as N</w:t>
                      </w:r>
                      <w:r>
                        <w:noBreakHyphen/>
                      </w:r>
                      <w:r w:rsidRPr="00FE5812">
                        <w:t>grams of phonemes and the number of phonemes, and apply these features to a variety of machine-learning algorithms.</w:t>
                      </w:r>
                      <w:bookmarkEnd w:id="50"/>
                    </w:p>
                    <w:p w14:paraId="7C9EC789" w14:textId="11A39EAF" w:rsidR="002E450C" w:rsidRDefault="002E450C" w:rsidP="00150894">
                      <w:pPr>
                        <w:keepNext/>
                        <w:spacing w:after="120" w:line="240" w:lineRule="auto"/>
                        <w:ind w:firstLine="0"/>
                        <w:jc w:val="center"/>
                      </w:pPr>
                    </w:p>
                    <w:p w14:paraId="7259C721" w14:textId="0AA0FC67" w:rsidR="002E450C" w:rsidRDefault="002E450C" w:rsidP="00150894">
                      <w:pPr>
                        <w:pStyle w:val="Caption"/>
                      </w:pPr>
                    </w:p>
                    <w:p w14:paraId="793940A2" w14:textId="77777777" w:rsidR="002E450C" w:rsidRDefault="002E450C" w:rsidP="003145A4"/>
                  </w:txbxContent>
                </v:textbox>
                <w10:wrap type="square" anchorx="margin" anchory="margin"/>
              </v:shape>
            </w:pict>
          </mc:Fallback>
        </mc:AlternateContent>
      </w:r>
    </w:p>
    <w:p w14:paraId="1746D67F" w14:textId="6287251E" w:rsidR="00304B3C" w:rsidRDefault="008B68DF">
      <w:pPr>
        <w:autoSpaceDE/>
        <w:autoSpaceDN/>
        <w:spacing w:line="240" w:lineRule="auto"/>
        <w:ind w:firstLine="0"/>
        <w:jc w:val="left"/>
        <w:rPr>
          <w:b/>
          <w:bCs/>
          <w:smallCaps/>
          <w:kern w:val="28"/>
        </w:rPr>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61312" behindDoc="0" locked="0" layoutInCell="1" allowOverlap="0" wp14:anchorId="0E90CE4C" wp14:editId="19514C37">
                <wp:simplePos x="0" y="0"/>
                <wp:positionH relativeFrom="margin">
                  <wp:posOffset>-306070</wp:posOffset>
                </wp:positionH>
                <wp:positionV relativeFrom="margin">
                  <wp:posOffset>482600</wp:posOffset>
                </wp:positionV>
                <wp:extent cx="5943600" cy="4267200"/>
                <wp:effectExtent l="0" t="0" r="0" b="0"/>
                <wp:wrapSquare wrapText="bothSides"/>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26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587369" w14:textId="77777777" w:rsidR="00060A38" w:rsidRDefault="00060A38"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5">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060A38" w:rsidRDefault="00060A38" w:rsidP="00150894">
                            <w:pPr>
                              <w:pStyle w:val="Caption"/>
                            </w:pPr>
                            <w:bookmarkStart w:id="12" w:name="_Ref214757632"/>
                            <w:bookmarkStart w:id="13" w:name="_Ref218059878"/>
                            <w:r>
                              <w:t>Figure </w:t>
                            </w:r>
                            <w:fldSimple w:instr=" SEQ Figure \* ARABIC ">
                              <w:r>
                                <w:rPr>
                                  <w:noProof/>
                                </w:rPr>
                                <w:t>4</w:t>
                              </w:r>
                            </w:fldSimple>
                            <w:bookmarkEnd w:id="12"/>
                            <w:r>
                              <w:t>. </w:t>
                            </w:r>
                            <w:r w:rsidRPr="0098007B">
                              <w:t>The relationship between duration and error rate shows that longer words general</w:t>
                            </w:r>
                            <w:r>
                              <w:t>ly result in better performance, but the overall variance of this measure is high.</w:t>
                            </w:r>
                            <w:bookmarkEnd w:id="13"/>
                          </w:p>
                        </w:txbxContent>
                      </wps:txbx>
                      <wps:bodyPr rot="0" vert="horz" wrap="none" lIns="0" tIns="0" rIns="0" bIns="0" anchor="t" anchorCtr="0" upright="1">
                        <a:noAutofit/>
                      </wps:bodyPr>
                    </wps:wsp>
                  </a:graphicData>
                </a:graphic>
                <wp14:sizeRelV relativeFrom="margin">
                  <wp14:pctHeight>0</wp14:pctHeight>
                </wp14:sizeRelV>
              </wp:anchor>
            </w:drawing>
          </mc:Choice>
          <mc:Fallback>
            <w:pict>
              <v:shape id="Text Box 8" o:spid="_x0000_s1029" type="#_x0000_t202" style="position:absolute;margin-left:-24.1pt;margin-top:38pt;width:468pt;height:336pt;z-index:251661312;visibility:visible;mso-wrap-style:non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" o:allowoverlap="f" stroked="f">
                <v:textbox inset="0,0,0,0">
                  <w:txbxContent>
                    <w:p w14:paraId="47587369" w14:textId="77777777" w:rsidR="002E450C" w:rsidRDefault="002E450C"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6">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2E450C" w:rsidRDefault="002E450C" w:rsidP="00150894">
                      <w:pPr>
                        <w:pStyle w:val="Caption"/>
                      </w:pPr>
                      <w:bookmarkStart w:id="53" w:name="_Ref214757632"/>
                      <w:bookmarkStart w:id="54" w:name="_Ref218059878"/>
                      <w:proofErr w:type="gramStart"/>
                      <w:r>
                        <w:t>Figure </w:t>
                      </w:r>
                      <w:fldSimple w:instr=" SEQ Figure \* ARABIC ">
                        <w:r>
                          <w:rPr>
                            <w:noProof/>
                          </w:rPr>
                          <w:t>4</w:t>
                        </w:r>
                      </w:fldSimple>
                      <w:bookmarkEnd w:id="53"/>
                      <w:r>
                        <w:t>.</w:t>
                      </w:r>
                      <w:proofErr w:type="gramEnd"/>
                      <w:r>
                        <w:t> </w:t>
                      </w:r>
                      <w:r w:rsidRPr="0098007B">
                        <w:t>The relationship between duration and error rate shows that longer words general</w:t>
                      </w:r>
                      <w:r>
                        <w:t>ly result in better performance, but the overall variance of this measure is high.</w:t>
                      </w:r>
                      <w:bookmarkEnd w:id="54"/>
                    </w:p>
                  </w:txbxContent>
                </v:textbox>
                <w10:wrap type="square" anchorx="margin" anchory="margin"/>
              </v:shape>
            </w:pict>
          </mc:Fallback>
        </mc:AlternateContent>
      </w:r>
      <w:r w:rsidR="00304B3C">
        <w:br w:type="page"/>
      </w:r>
    </w:p>
    <w:p w14:paraId="00DF5C02" w14:textId="7110E426" w:rsidR="00304B3C" w:rsidRDefault="00580183" w:rsidP="006B37D3">
      <w:pPr>
        <w:pStyle w:val="ReferenceHead"/>
        <w:keepNext w:val="0"/>
        <w:widowControl w:val="0"/>
        <w:jc w:val="left"/>
      </w:pPr>
      <w:r w:rsidRPr="003145A4">
        <w:rPr>
          <w:rFonts w:asciiTheme="minorHAnsi" w:eastAsiaTheme="minorEastAsia" w:hAnsiTheme="minorHAnsi" w:cstheme="minorBidi"/>
          <w:noProof/>
        </w:rPr>
        <w:lastRenderedPageBreak/>
        <mc:AlternateContent>
          <mc:Choice Requires="wps">
            <w:drawing>
              <wp:anchor distT="0" distB="0" distL="0" distR="0" simplePos="0" relativeHeight="251700224" behindDoc="0" locked="0" layoutInCell="1" allowOverlap="0" wp14:anchorId="6257446C" wp14:editId="1A4D2DF1">
                <wp:simplePos x="0" y="0"/>
                <wp:positionH relativeFrom="margin">
                  <wp:align>center</wp:align>
                </wp:positionH>
                <wp:positionV relativeFrom="margin">
                  <wp:posOffset>-12700</wp:posOffset>
                </wp:positionV>
                <wp:extent cx="4696460" cy="4168140"/>
                <wp:effectExtent l="0" t="0" r="2540" b="0"/>
                <wp:wrapSquare wrapText="bothSides"/>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6460" cy="41681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4F3802" w14:textId="77777777" w:rsidR="00060A38" w:rsidRDefault="00060A38"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7">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060A38" w:rsidRPr="007F45A8" w:rsidRDefault="00060A38" w:rsidP="00580183">
                            <w:pPr>
                              <w:pStyle w:val="Caption"/>
                              <w:rPr>
                                <w:noProof/>
                              </w:rPr>
                            </w:pPr>
                            <w:bookmarkStart w:id="14" w:name="_Ref340147940"/>
                            <w:bookmarkStart w:id="15" w:name="_Ref218059885"/>
                            <w:r>
                              <w:t>Figure </w:t>
                            </w:r>
                            <w:fldSimple w:instr=" SEQ Figure \* ARABIC ">
                              <w:r>
                                <w:rPr>
                                  <w:noProof/>
                                </w:rPr>
                                <w:t>5</w:t>
                              </w:r>
                            </w:fldSimple>
                            <w:bookmarkEnd w:id="14"/>
                            <w:r>
                              <w:rPr>
                                <w:noProof/>
                              </w:rPr>
                              <w:t>. Feature importance b</w:t>
                            </w:r>
                            <w:r w:rsidRPr="00380327">
                              <w:rPr>
                                <w:noProof/>
                              </w:rPr>
                              <w:t xml:space="preserve">ased on </w:t>
                            </w:r>
                            <w:r>
                              <w:rPr>
                                <w:noProof/>
                              </w:rPr>
                              <w:t>the RF algorithm is shown. The feature ”count,” which represents the frequency of occurrence of a word, is by far the singlemost valuable feature since it is not correlated with any of the other features.</w:t>
                            </w:r>
                            <w:bookmarkEnd w:id="15"/>
                          </w:p>
                          <w:p w14:paraId="691996E2" w14:textId="77777777" w:rsidR="00060A38" w:rsidRDefault="00060A38"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1pt;width:369.8pt;height:328.2pt;z-index:251700224;visibility:visible;mso-wrap-style:square;mso-width-percent:0;mso-height-percent:0;mso-wrap-distance-left:0;mso-wrap-distance-top:0;mso-wrap-distance-right:0;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" o:allowoverlap="f" stroked="f">
                <v:textbox inset="0,0,0,0">
                  <w:txbxContent>
                    <w:p w14:paraId="6B4F3802" w14:textId="77777777" w:rsidR="002E450C" w:rsidRDefault="002E450C"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8">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2E450C" w:rsidRPr="007F45A8" w:rsidRDefault="002E450C" w:rsidP="00580183">
                      <w:pPr>
                        <w:pStyle w:val="Caption"/>
                        <w:rPr>
                          <w:noProof/>
                        </w:rPr>
                      </w:pPr>
                      <w:bookmarkStart w:id="57" w:name="_Ref340147940"/>
                      <w:bookmarkStart w:id="58" w:name="_Ref218059885"/>
                      <w:proofErr w:type="gramStart"/>
                      <w:r>
                        <w:t>Figure </w:t>
                      </w:r>
                      <w:fldSimple w:instr=" SEQ Figure \* ARABIC ">
                        <w:r>
                          <w:rPr>
                            <w:noProof/>
                          </w:rPr>
                          <w:t>5</w:t>
                        </w:r>
                      </w:fldSimple>
                      <w:bookmarkEnd w:id="57"/>
                      <w:r>
                        <w:rPr>
                          <w:noProof/>
                        </w:rPr>
                        <w:t>.</w:t>
                      </w:r>
                      <w:proofErr w:type="gramEnd"/>
                      <w:r>
                        <w:rPr>
                          <w:noProof/>
                        </w:rPr>
                        <w:t> Feature importance b</w:t>
                      </w:r>
                      <w:r w:rsidRPr="00380327">
                        <w:rPr>
                          <w:noProof/>
                        </w:rPr>
                        <w:t xml:space="preserve">ased on </w:t>
                      </w:r>
                      <w:r>
                        <w:rPr>
                          <w:noProof/>
                        </w:rPr>
                        <w:t>the RF algorithm is shown. The feature ”count,” which represents the frequency of occurrence of a word, is by far the singlemost valuable feature since it is not correlated with any of the other features.</w:t>
                      </w:r>
                      <w:bookmarkEnd w:id="58"/>
                    </w:p>
                    <w:p w14:paraId="691996E2" w14:textId="77777777" w:rsidR="002E450C" w:rsidRDefault="002E450C" w:rsidP="00304B3C"/>
                  </w:txbxContent>
                </v:textbox>
                <w10:wrap type="square" anchorx="margin" anchory="margin"/>
              </v:shape>
            </w:pict>
          </mc:Fallback>
        </mc:AlternateContent>
      </w:r>
    </w:p>
    <w:p w14:paraId="147EC1F5" w14:textId="300D79A5" w:rsidR="00304B3C" w:rsidRDefault="00B1139E">
      <w:pPr>
        <w:autoSpaceDE/>
        <w:autoSpaceDN/>
        <w:spacing w:line="240" w:lineRule="auto"/>
        <w:ind w:firstLine="0"/>
        <w:jc w:val="left"/>
        <w:rPr>
          <w:b/>
          <w:bCs/>
          <w:smallCaps/>
          <w:kern w:val="28"/>
        </w:rPr>
      </w:pPr>
      <w:r w:rsidRPr="003145A4">
        <w:rPr>
          <w:rFonts w:asciiTheme="minorHAnsi" w:eastAsiaTheme="minorEastAsia" w:hAnsiTheme="minorHAnsi" w:cstheme="minorBidi"/>
          <w:noProof/>
        </w:rPr>
        <mc:AlternateContent>
          <mc:Choice Requires="wps">
            <w:drawing>
              <wp:anchor distT="0" distB="0" distL="114300" distR="114300" simplePos="0" relativeHeight="251702272" behindDoc="0" locked="0" layoutInCell="1" allowOverlap="1" wp14:anchorId="57B36ADB" wp14:editId="17139627">
                <wp:simplePos x="0" y="0"/>
                <wp:positionH relativeFrom="margin">
                  <wp:align>center</wp:align>
                </wp:positionH>
                <wp:positionV relativeFrom="margin">
                  <wp:posOffset>4460240</wp:posOffset>
                </wp:positionV>
                <wp:extent cx="4893310" cy="3276600"/>
                <wp:effectExtent l="0" t="0" r="254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3310" cy="3276600"/>
                        </a:xfrm>
                        <a:prstGeom prst="rect">
                          <a:avLst/>
                        </a:prstGeom>
                        <a:solidFill>
                          <a:srgbClr val="FFFFFF"/>
                        </a:solidFill>
                        <a:ln w="9525">
                          <a:noFill/>
                          <a:miter lim="800000"/>
                          <a:headEnd/>
                          <a:tailEnd/>
                        </a:ln>
                      </wps:spPr>
                      <wps:txbx>
                        <w:txbxContent>
                          <w:p w14:paraId="3CA1B762" w14:textId="029E3A09" w:rsidR="00060A38" w:rsidRDefault="00060A38"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49">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060A38" w:rsidRDefault="00060A38" w:rsidP="008D4023">
                            <w:pPr>
                              <w:pStyle w:val="Caption"/>
                              <w:spacing w:before="120"/>
                            </w:pPr>
                            <w:bookmarkStart w:id="16" w:name="_Ref340056634"/>
                            <w:bookmarkStart w:id="17" w:name="_Ref218059895"/>
                            <w:r>
                              <w:t>Figure </w:t>
                            </w:r>
                            <w:fldSimple w:instr=" SEQ Figure \* ARABIC ">
                              <w:r>
                                <w:rPr>
                                  <w:noProof/>
                                </w:rPr>
                                <w:t>6</w:t>
                              </w:r>
                            </w:fldSimple>
                            <w:bookmarkEnd w:id="16"/>
                            <w:r>
                              <w:rPr>
                                <w:noProof/>
                              </w:rPr>
                              <w:t>. </w:t>
                            </w:r>
                            <w:r>
                              <w:t>The predicted error rate is plotted against the reference error rate, demonstrating good correlation between the two.</w:t>
                            </w:r>
                            <w:bookmarkEnd w:id="17"/>
                          </w:p>
                          <w:p w14:paraId="11E73BF8" w14:textId="77777777" w:rsidR="00060A38" w:rsidRDefault="00060A38"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0;margin-top:351.2pt;width:385.3pt;height:258pt;z-index:25170227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" stroked="f">
                <v:textbox inset="0,0,0,0">
                  <w:txbxContent>
                    <w:p w14:paraId="3CA1B762" w14:textId="029E3A09" w:rsidR="002E450C" w:rsidRDefault="002E450C"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50">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2E450C" w:rsidRDefault="002E450C" w:rsidP="008D4023">
                      <w:pPr>
                        <w:pStyle w:val="Caption"/>
                        <w:spacing w:before="120"/>
                      </w:pPr>
                      <w:bookmarkStart w:id="61" w:name="_Ref340056634"/>
                      <w:bookmarkStart w:id="62" w:name="_Ref218059895"/>
                      <w:proofErr w:type="gramStart"/>
                      <w:r>
                        <w:t>Figure </w:t>
                      </w:r>
                      <w:fldSimple w:instr=" SEQ Figure \* ARABIC ">
                        <w:r>
                          <w:rPr>
                            <w:noProof/>
                          </w:rPr>
                          <w:t>6</w:t>
                        </w:r>
                      </w:fldSimple>
                      <w:bookmarkEnd w:id="61"/>
                      <w:r>
                        <w:rPr>
                          <w:noProof/>
                        </w:rPr>
                        <w:t>.</w:t>
                      </w:r>
                      <w:proofErr w:type="gramEnd"/>
                      <w:r>
                        <w:rPr>
                          <w:noProof/>
                        </w:rPr>
                        <w:t> </w:t>
                      </w:r>
                      <w:r>
                        <w:t>The predicted error rate is plotted against the reference error rate, demonstrating good correlation between the two.</w:t>
                      </w:r>
                      <w:bookmarkEnd w:id="62"/>
                    </w:p>
                    <w:p w14:paraId="11E73BF8" w14:textId="77777777" w:rsidR="002E450C" w:rsidRDefault="002E450C" w:rsidP="00304B3C"/>
                  </w:txbxContent>
                </v:textbox>
                <w10:wrap type="square" anchorx="margin" anchory="margin"/>
              </v:shape>
            </w:pict>
          </mc:Fallback>
        </mc:AlternateContent>
      </w:r>
      <w:r w:rsidR="00304B3C">
        <w:br w:type="page"/>
      </w:r>
    </w:p>
    <w:p w14:paraId="263B955E" w14:textId="3A252CD9" w:rsidR="006145E8" w:rsidRDefault="006145E8" w:rsidP="008D4023">
      <w:pPr>
        <w:pStyle w:val="Heading1"/>
        <w:widowControl w:val="0"/>
        <w:rPr>
          <w:caps/>
          <w:smallCaps w:val="0"/>
        </w:rPr>
      </w:pPr>
      <w:r>
        <w:rPr>
          <w:caps/>
          <w:smallCaps w:val="0"/>
        </w:rPr>
        <w:lastRenderedPageBreak/>
        <w:t>LIST OF TABLES</w:t>
      </w:r>
    </w:p>
    <w:p w14:paraId="7A952924" w14:textId="328E8986" w:rsidR="00463840" w:rsidRDefault="00D41256" w:rsidP="00463840">
      <w:pPr>
        <w:spacing w:after="240" w:line="240" w:lineRule="auto"/>
        <w:ind w:firstLine="0"/>
      </w:pPr>
      <w:fldSimple w:instr=" REF _Ref218060300 ">
        <w:r w:rsidR="00463840">
          <w:t>Table </w:t>
        </w:r>
        <w:r w:rsidR="00463840">
          <w:rPr>
            <w:noProof/>
          </w:rPr>
          <w:t>1</w:t>
        </w:r>
        <w:r w:rsidR="00463840">
          <w:t>. A mapping of phones to broad phonetic classes is shown.</w:t>
        </w:r>
      </w:fldSimple>
    </w:p>
    <w:p w14:paraId="213E970C" w14:textId="701EEC93" w:rsidR="00463840" w:rsidRDefault="00D41256" w:rsidP="00463840">
      <w:pPr>
        <w:spacing w:after="240" w:line="240" w:lineRule="auto"/>
        <w:ind w:firstLine="0"/>
      </w:pPr>
      <w:fldSimple w:instr=" REF _Ref216888236 ">
        <w:r w:rsidR="00463840">
          <w:t>Table </w:t>
        </w:r>
        <w:r w:rsidR="00463840">
          <w:rPr>
            <w:noProof/>
          </w:rPr>
          <w:t xml:space="preserve">2. The number of features is shown for </w:t>
        </w:r>
        <w:r w:rsidR="00463840">
          <w:t>different feature selection methods as a function of the mean square error (MSE) on both the training and test sets. Performance for the correlation and MSE criteria was comparable.</w:t>
        </w:r>
      </w:fldSimple>
    </w:p>
    <w:p w14:paraId="6D66B5BE" w14:textId="2A2684C0" w:rsidR="00463840" w:rsidRDefault="00CC2865" w:rsidP="00463840">
      <w:pPr>
        <w:spacing w:after="240" w:line="240" w:lineRule="auto"/>
        <w:ind w:firstLine="0"/>
      </w:pPr>
      <w:fldSimple w:instr=" REF _Ref218060319 ">
        <w:r w:rsidR="00463840">
          <w:t xml:space="preserve">Table </w:t>
        </w:r>
        <w:r w:rsidR="00463840">
          <w:rPr>
            <w:noProof/>
          </w:rPr>
          <w:t>3. </w:t>
        </w:r>
        <w:r w:rsidR="00463840">
          <w:t>The correlation of predicted error rates with actual error rates is shown for our acoustic distance measure. Performance on the eval set is comparable for sets 1 and 2 for a broad range of parameter settings. The correlation between open set and closed set performance is also good.</w:t>
        </w:r>
      </w:fldSimple>
    </w:p>
    <w:p w14:paraId="22BF92FE" w14:textId="1D8A648C" w:rsidR="00463840" w:rsidRDefault="00D41256" w:rsidP="00463840">
      <w:pPr>
        <w:spacing w:after="240" w:line="240" w:lineRule="auto"/>
        <w:ind w:firstLine="0"/>
      </w:pPr>
      <w:fldSimple w:instr=" REF _Ref218060326 ">
        <w:r w:rsidR="00463840">
          <w:t xml:space="preserve">Table </w:t>
        </w:r>
        <w:r w:rsidR="00463840">
          <w:rPr>
            <w:noProof/>
          </w:rPr>
          <w:t>4. Results are shown for the phonetic distance algorithm as a function of the number of nearest neighbors used in kNN.</w:t>
        </w:r>
      </w:fldSimple>
    </w:p>
    <w:p w14:paraId="614020C1" w14:textId="143DCCAE" w:rsidR="00463840" w:rsidRDefault="00D41256" w:rsidP="00463840">
      <w:pPr>
        <w:spacing w:after="240" w:line="240" w:lineRule="auto"/>
        <w:ind w:firstLine="0"/>
      </w:pPr>
      <w:fldSimple w:instr=" REF _Ref218060333 ">
        <w:r w:rsidR="00463840">
          <w:t>Table </w:t>
        </w:r>
        <w:r w:rsidR="00463840">
          <w:rPr>
            <w:noProof/>
          </w:rPr>
          <w:t>5. A comparison of the different classification algorithms as a function of the feature sets is shown. R values are shown (</w:t>
        </w:r>
        <w:r w:rsidR="00463840" w:rsidRPr="00D35F21">
          <w:rPr>
            <w:noProof/>
          </w:rPr>
          <w:t>the MSE results follow the same trend).</w:t>
        </w:r>
        <w:r w:rsidR="00463840">
          <w:rPr>
            <w:noProof/>
          </w:rPr>
          <w:t xml:space="preserve"> Random forests (RF) give very stable results across a wide range of conditions.</w:t>
        </w:r>
      </w:fldSimple>
    </w:p>
    <w:p w14:paraId="21E1F14D" w14:textId="077908B4" w:rsidR="00463840" w:rsidRDefault="00D41256" w:rsidP="00463840">
      <w:pPr>
        <w:spacing w:after="240" w:line="240" w:lineRule="auto"/>
        <w:ind w:firstLine="0"/>
      </w:pPr>
      <w:fldSimple w:instr=" REF _Ref218060340 ">
        <w:r w:rsidR="00463840">
          <w:t>Table </w:t>
        </w:r>
        <w:r w:rsidR="00463840">
          <w:rPr>
            <w:noProof/>
          </w:rPr>
          <w:t>6. </w:t>
        </w:r>
        <w:r w:rsidR="00463840">
          <w:t>The c</w:t>
        </w:r>
        <w:r w:rsidR="00463840" w:rsidRPr="00185065">
          <w:t>orrelation</w:t>
        </w:r>
        <w:r w:rsidR="00463840">
          <w:t xml:space="preserve"> between various classifiers is shown. The acoustic-based distance is least correlated with the phonetic-based approach, indicating there could be a benefit to combining these predictors.</w:t>
        </w:r>
      </w:fldSimple>
    </w:p>
    <w:p w14:paraId="494F898D" w14:textId="05EE6EAA" w:rsidR="00463840" w:rsidRPr="00463840" w:rsidRDefault="00D41256" w:rsidP="00463840">
      <w:pPr>
        <w:spacing w:after="240" w:line="240" w:lineRule="auto"/>
        <w:ind w:firstLine="0"/>
      </w:pPr>
      <w:fldSimple w:instr=" REF _Ref218060347 ">
        <w:r w:rsidR="00463840">
          <w:t>Table </w:t>
        </w:r>
        <w:r w:rsidR="00463840">
          <w:rPr>
            <w:noProof/>
          </w:rPr>
          <w:t>7. Performance improves slightly by combining many predictors using PSO. The acoustic and feature-based metrics contribute equally to the overall result.</w:t>
        </w:r>
      </w:fldSimple>
    </w:p>
    <w:p w14:paraId="5F3093B0" w14:textId="10513532" w:rsidR="006B37D3" w:rsidRPr="008D4023" w:rsidRDefault="00F50BF9" w:rsidP="006145E8">
      <w:pPr>
        <w:pStyle w:val="Heading1"/>
        <w:pageBreakBefore/>
        <w:widowControl w:val="0"/>
        <w:rPr>
          <w:caps/>
          <w:smallCaps w:val="0"/>
        </w:rPr>
      </w:pPr>
      <w:r w:rsidRPr="008D4023">
        <w:rPr>
          <w:caps/>
          <w:smallCaps w:val="0"/>
        </w:rPr>
        <w:lastRenderedPageBreak/>
        <w:t>Tables</w:t>
      </w:r>
    </w:p>
    <w:p w14:paraId="4E25DC8E" w14:textId="77777777" w:rsidR="006B37D3" w:rsidRDefault="006B37D3" w:rsidP="006B37D3">
      <w:pPr>
        <w:pStyle w:val="ReferenceHead"/>
        <w:keepNext w:val="0"/>
        <w:widowControl w:val="0"/>
        <w:jc w:val="left"/>
      </w:pPr>
    </w:p>
    <w:p w14:paraId="1D8B2256" w14:textId="77777777" w:rsidR="006B37D3" w:rsidRDefault="006B37D3" w:rsidP="006B37D3">
      <w:pPr>
        <w:pStyle w:val="ReferenceHead"/>
        <w:keepNext w:val="0"/>
        <w:widowControl w:val="0"/>
        <w:jc w:val="left"/>
      </w:pPr>
    </w:p>
    <w:p w14:paraId="086E7040" w14:textId="5C96C560" w:rsidR="006B37D3" w:rsidRDefault="0023532C" w:rsidP="00F50BF9">
      <w:pPr>
        <w:pStyle w:val="Heading1"/>
        <w:numPr>
          <w:ilvl w:val="0"/>
          <w:numId w:val="0"/>
        </w:numPr>
        <w:jc w:val="both"/>
      </w:pPr>
      <w:r>
        <w:rPr>
          <w:noProof/>
        </w:rPr>
        <mc:AlternateContent>
          <mc:Choice Requires="wps">
            <w:drawing>
              <wp:anchor distT="0" distB="0" distL="0" distR="0" simplePos="0" relativeHeight="251683840" behindDoc="0" locked="0" layoutInCell="1" allowOverlap="1" wp14:anchorId="06EA57EB" wp14:editId="2479AFC8">
                <wp:simplePos x="0" y="0"/>
                <wp:positionH relativeFrom="column">
                  <wp:posOffset>1080135</wp:posOffset>
                </wp:positionH>
                <wp:positionV relativeFrom="paragraph">
                  <wp:posOffset>2289810</wp:posOffset>
                </wp:positionV>
                <wp:extent cx="4316730" cy="2349500"/>
                <wp:effectExtent l="0" t="0" r="1270" b="1270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6730" cy="2349500"/>
                        </a:xfrm>
                        <a:prstGeom prst="rect">
                          <a:avLst/>
                        </a:prstGeom>
                        <a:solidFill>
                          <a:srgbClr val="FFFFFF"/>
                        </a:solidFill>
                        <a:ln w="9525">
                          <a:noFill/>
                          <a:miter lim="800000"/>
                          <a:headEnd/>
                          <a:tailEnd/>
                        </a:ln>
                      </wps:spPr>
                      <wps:txbx>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060A38" w14:paraId="50E82DEB" w14:textId="1493CA36" w:rsidTr="00BA4948">
                              <w:trPr>
                                <w:jc w:val="center"/>
                              </w:trPr>
                              <w:tc>
                                <w:tcPr>
                                  <w:tcW w:w="2212" w:type="dxa"/>
                                  <w:shd w:val="clear" w:color="auto" w:fill="D9D9D9" w:themeFill="background1" w:themeFillShade="D9"/>
                                  <w:vAlign w:val="center"/>
                                </w:tcPr>
                                <w:p w14:paraId="05A114A6" w14:textId="2F9F31EC" w:rsidR="00060A38" w:rsidRPr="00D35F21" w:rsidRDefault="00060A38"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060A38" w:rsidRPr="00D35F21" w:rsidRDefault="00060A38"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060A38" w:rsidRPr="00D35F21" w:rsidRDefault="00060A38"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060A38" w:rsidRPr="00D35F21" w:rsidRDefault="00060A38"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Eval)</w:t>
                                  </w:r>
                                </w:p>
                              </w:tc>
                            </w:tr>
                            <w:tr w:rsidR="00060A38" w14:paraId="4DFF36D7" w14:textId="05C5B709" w:rsidTr="00BA4948">
                              <w:trPr>
                                <w:jc w:val="center"/>
                              </w:trPr>
                              <w:tc>
                                <w:tcPr>
                                  <w:tcW w:w="2212" w:type="dxa"/>
                                  <w:vAlign w:val="center"/>
                                </w:tcPr>
                                <w:p w14:paraId="76367F1D" w14:textId="7027A96D" w:rsidR="00060A38" w:rsidRPr="00D35F21" w:rsidRDefault="00060A38"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Corr</w:t>
                                  </w:r>
                                </w:p>
                              </w:tc>
                              <w:tc>
                                <w:tcPr>
                                  <w:tcW w:w="689" w:type="dxa"/>
                                  <w:vAlign w:val="center"/>
                                </w:tcPr>
                                <w:p w14:paraId="23B76736" w14:textId="3392A209" w:rsidR="00060A38" w:rsidRPr="00D35F21" w:rsidRDefault="00060A38"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060A38" w:rsidRPr="00D35F21" w:rsidRDefault="00060A38" w:rsidP="00D35F21">
                                  <w:pPr>
                                    <w:spacing w:line="240" w:lineRule="auto"/>
                                    <w:ind w:firstLine="0"/>
                                    <w:jc w:val="center"/>
                                    <w:rPr>
                                      <w:color w:val="000000"/>
                                      <w:sz w:val="20"/>
                                      <w:szCs w:val="20"/>
                                    </w:rPr>
                                  </w:pPr>
                                  <w:r w:rsidRPr="00D35F21">
                                    <w:rPr>
                                      <w:color w:val="000000"/>
                                      <w:sz w:val="20"/>
                                      <w:szCs w:val="20"/>
                                    </w:rPr>
                                    <w:t>0.018</w:t>
                                  </w:r>
                                </w:p>
                              </w:tc>
                            </w:tr>
                            <w:tr w:rsidR="00060A38" w14:paraId="152F2C19" w14:textId="0F35529F" w:rsidTr="00BA4948">
                              <w:trPr>
                                <w:jc w:val="center"/>
                              </w:trPr>
                              <w:tc>
                                <w:tcPr>
                                  <w:tcW w:w="2212" w:type="dxa"/>
                                  <w:vAlign w:val="center"/>
                                </w:tcPr>
                                <w:p w14:paraId="52E7C719" w14:textId="3C9BC06C" w:rsidR="00060A38" w:rsidRPr="00D35F21" w:rsidRDefault="00060A38" w:rsidP="00D35F21">
                                  <w:pPr>
                                    <w:spacing w:line="240" w:lineRule="auto"/>
                                    <w:ind w:firstLine="0"/>
                                    <w:jc w:val="center"/>
                                    <w:rPr>
                                      <w:sz w:val="20"/>
                                      <w:szCs w:val="20"/>
                                    </w:rPr>
                                  </w:pPr>
                                  <w:r>
                                    <w:rPr>
                                      <w:color w:val="000000"/>
                                      <w:sz w:val="20"/>
                                      <w:szCs w:val="20"/>
                                    </w:rPr>
                                    <w:t>SFS / LR / Corr</w:t>
                                  </w:r>
                                </w:p>
                              </w:tc>
                              <w:tc>
                                <w:tcPr>
                                  <w:tcW w:w="689" w:type="dxa"/>
                                  <w:vAlign w:val="center"/>
                                </w:tcPr>
                                <w:p w14:paraId="20CDE0A0" w14:textId="269B32F6" w:rsidR="00060A38" w:rsidRPr="00D35F21" w:rsidRDefault="00060A38"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060A38" w:rsidRPr="00D35F21" w:rsidRDefault="00060A38"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060A38" w:rsidRPr="00D35F21" w:rsidRDefault="00060A38" w:rsidP="00D35F21">
                                  <w:pPr>
                                    <w:spacing w:line="240" w:lineRule="auto"/>
                                    <w:ind w:firstLine="0"/>
                                    <w:jc w:val="center"/>
                                    <w:rPr>
                                      <w:color w:val="000000"/>
                                      <w:sz w:val="20"/>
                                      <w:szCs w:val="20"/>
                                    </w:rPr>
                                  </w:pPr>
                                  <w:r w:rsidRPr="00D35F21">
                                    <w:rPr>
                                      <w:color w:val="000000"/>
                                      <w:sz w:val="20"/>
                                      <w:szCs w:val="20"/>
                                    </w:rPr>
                                    <w:t>0.017</w:t>
                                  </w:r>
                                </w:p>
                              </w:tc>
                            </w:tr>
                            <w:tr w:rsidR="00060A38" w14:paraId="2EFA5223" w14:textId="60A3F922" w:rsidTr="00BA4948">
                              <w:trPr>
                                <w:jc w:val="center"/>
                              </w:trPr>
                              <w:tc>
                                <w:tcPr>
                                  <w:tcW w:w="2212" w:type="dxa"/>
                                  <w:vAlign w:val="center"/>
                                </w:tcPr>
                                <w:p w14:paraId="4DBB89FB" w14:textId="3E31B298" w:rsidR="00060A38" w:rsidRPr="00D35F21" w:rsidRDefault="00060A38"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060A38" w:rsidRPr="00D35F21" w:rsidRDefault="00060A38"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060A38" w:rsidRPr="00D35F21" w:rsidRDefault="00060A38"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060A38" w:rsidRPr="00D35F21" w:rsidRDefault="00060A38" w:rsidP="00D35F21">
                                  <w:pPr>
                                    <w:spacing w:line="240" w:lineRule="auto"/>
                                    <w:ind w:firstLine="0"/>
                                    <w:jc w:val="center"/>
                                    <w:rPr>
                                      <w:color w:val="000000"/>
                                      <w:sz w:val="20"/>
                                      <w:szCs w:val="20"/>
                                    </w:rPr>
                                  </w:pPr>
                                  <w:r w:rsidRPr="00D35F21">
                                    <w:rPr>
                                      <w:color w:val="000000"/>
                                      <w:sz w:val="20"/>
                                      <w:szCs w:val="20"/>
                                    </w:rPr>
                                    <w:t>0.017</w:t>
                                  </w:r>
                                </w:p>
                              </w:tc>
                            </w:tr>
                            <w:tr w:rsidR="00060A38" w14:paraId="6F77FB25" w14:textId="50B3F900" w:rsidTr="00BA4948">
                              <w:trPr>
                                <w:jc w:val="center"/>
                              </w:trPr>
                              <w:tc>
                                <w:tcPr>
                                  <w:tcW w:w="2212" w:type="dxa"/>
                                  <w:vAlign w:val="center"/>
                                </w:tcPr>
                                <w:p w14:paraId="542DC69B" w14:textId="139D5660" w:rsidR="00060A38" w:rsidRPr="00D35F21" w:rsidRDefault="00060A38" w:rsidP="00D35F21">
                                  <w:pPr>
                                    <w:spacing w:line="240" w:lineRule="auto"/>
                                    <w:ind w:firstLine="0"/>
                                    <w:jc w:val="center"/>
                                    <w:rPr>
                                      <w:sz w:val="20"/>
                                      <w:szCs w:val="20"/>
                                    </w:rPr>
                                  </w:pPr>
                                  <w:r>
                                    <w:rPr>
                                      <w:color w:val="000000"/>
                                      <w:sz w:val="20"/>
                                      <w:szCs w:val="20"/>
                                    </w:rPr>
                                    <w:t>SFS / NN / Corr</w:t>
                                  </w:r>
                                </w:p>
                              </w:tc>
                              <w:tc>
                                <w:tcPr>
                                  <w:tcW w:w="689" w:type="dxa"/>
                                  <w:vAlign w:val="center"/>
                                </w:tcPr>
                                <w:p w14:paraId="7B29037E" w14:textId="2AB4F6ED" w:rsidR="00060A38" w:rsidRPr="00D35F21" w:rsidRDefault="00060A38"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r>
                            <w:tr w:rsidR="00060A38" w14:paraId="0BBE5E3D" w14:textId="58BE9076" w:rsidTr="00BA4948">
                              <w:trPr>
                                <w:jc w:val="center"/>
                              </w:trPr>
                              <w:tc>
                                <w:tcPr>
                                  <w:tcW w:w="2212" w:type="dxa"/>
                                  <w:vAlign w:val="center"/>
                                </w:tcPr>
                                <w:p w14:paraId="68EABCBD" w14:textId="16075C99" w:rsidR="00060A38" w:rsidRPr="00D35F21" w:rsidRDefault="00060A38"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060A38" w:rsidRPr="00D35F21" w:rsidRDefault="00060A38"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r>
                            <w:tr w:rsidR="00060A38" w14:paraId="12B21483" w14:textId="4A7B53A4" w:rsidTr="00BA4948">
                              <w:trPr>
                                <w:jc w:val="center"/>
                              </w:trPr>
                              <w:tc>
                                <w:tcPr>
                                  <w:tcW w:w="2212" w:type="dxa"/>
                                  <w:vAlign w:val="center"/>
                                </w:tcPr>
                                <w:p w14:paraId="2131F865" w14:textId="33780424" w:rsidR="00060A38" w:rsidRPr="00D35F21" w:rsidRDefault="00060A38" w:rsidP="00D35F21">
                                  <w:pPr>
                                    <w:spacing w:line="240" w:lineRule="auto"/>
                                    <w:ind w:firstLine="0"/>
                                    <w:jc w:val="center"/>
                                    <w:rPr>
                                      <w:sz w:val="20"/>
                                      <w:szCs w:val="20"/>
                                    </w:rPr>
                                  </w:pPr>
                                  <w:r>
                                    <w:rPr>
                                      <w:color w:val="000000"/>
                                      <w:sz w:val="20"/>
                                      <w:szCs w:val="20"/>
                                    </w:rPr>
                                    <w:t>SFS / Tree / Corr</w:t>
                                  </w:r>
                                </w:p>
                              </w:tc>
                              <w:tc>
                                <w:tcPr>
                                  <w:tcW w:w="689" w:type="dxa"/>
                                  <w:vAlign w:val="center"/>
                                </w:tcPr>
                                <w:p w14:paraId="1512F0F1" w14:textId="28B5A5ED" w:rsidR="00060A38" w:rsidRPr="00D35F21" w:rsidRDefault="00060A38"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060A38" w:rsidRPr="00D35F21" w:rsidRDefault="00060A38" w:rsidP="00D35F21">
                                  <w:pPr>
                                    <w:spacing w:line="240" w:lineRule="auto"/>
                                    <w:ind w:firstLine="0"/>
                                    <w:jc w:val="center"/>
                                    <w:rPr>
                                      <w:color w:val="000000"/>
                                      <w:sz w:val="20"/>
                                      <w:szCs w:val="20"/>
                                    </w:rPr>
                                  </w:pPr>
                                  <w:r w:rsidRPr="00D35F21">
                                    <w:rPr>
                                      <w:color w:val="000000"/>
                                      <w:sz w:val="20"/>
                                      <w:szCs w:val="20"/>
                                    </w:rPr>
                                    <w:t>0.020</w:t>
                                  </w:r>
                                </w:p>
                              </w:tc>
                            </w:tr>
                            <w:tr w:rsidR="00060A38" w14:paraId="4ABB2D75" w14:textId="7CB91F1D" w:rsidTr="00BA4948">
                              <w:trPr>
                                <w:jc w:val="center"/>
                              </w:trPr>
                              <w:tc>
                                <w:tcPr>
                                  <w:tcW w:w="2212" w:type="dxa"/>
                                  <w:vAlign w:val="center"/>
                                </w:tcPr>
                                <w:p w14:paraId="54C99997" w14:textId="1E43B983" w:rsidR="00060A38" w:rsidRPr="00D35F21" w:rsidRDefault="00060A38"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060A38" w:rsidRPr="00D35F21" w:rsidRDefault="00060A38"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9</w:t>
                                  </w:r>
                                </w:p>
                              </w:tc>
                            </w:tr>
                            <w:tr w:rsidR="00060A38" w14:paraId="2421A892" w14:textId="3D1BBAE9" w:rsidTr="00D35F21">
                              <w:trPr>
                                <w:trHeight w:val="187"/>
                                <w:jc w:val="center"/>
                              </w:trPr>
                              <w:tc>
                                <w:tcPr>
                                  <w:tcW w:w="2212" w:type="dxa"/>
                                  <w:shd w:val="clear" w:color="auto" w:fill="F2F2F2" w:themeFill="background1" w:themeFillShade="F2"/>
                                  <w:vAlign w:val="center"/>
                                </w:tcPr>
                                <w:p w14:paraId="13C7A3EB" w14:textId="08C37C1F" w:rsidR="00060A38" w:rsidRPr="00D35F21" w:rsidRDefault="00060A38"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060A38" w:rsidRPr="00D35F21" w:rsidRDefault="00060A38"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060A38" w:rsidRPr="00BE07F6" w:rsidRDefault="00060A38" w:rsidP="00D35F21">
                            <w:pPr>
                              <w:pStyle w:val="Caption"/>
                              <w:spacing w:before="120"/>
                            </w:pPr>
                            <w:bookmarkStart w:id="18" w:name="_Ref216888243"/>
                            <w:bookmarkStart w:id="19" w:name="_Ref216888236"/>
                            <w:r>
                              <w:t>Table </w:t>
                            </w:r>
                            <w:fldSimple w:instr=" SEQ Table \* ARABIC ">
                              <w:r>
                                <w:rPr>
                                  <w:noProof/>
                                </w:rPr>
                                <w:t>2</w:t>
                              </w:r>
                            </w:fldSimple>
                            <w:bookmarkEnd w:id="18"/>
                            <w:r>
                              <w:rPr>
                                <w:noProof/>
                              </w:rPr>
                              <w:t xml:space="preserve">. The number of features is shown for </w:t>
                            </w:r>
                            <w:r>
                              <w:t>different feature selection methods as a function of the mean square error (MSE) on both the training and test sets. Performance for the correlation and MSE criteria was comparable.</w:t>
                            </w:r>
                            <w:bookmarkEnd w:id="19"/>
                          </w:p>
                          <w:p w14:paraId="4AB3E07B" w14:textId="46788243"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32" type="#_x0000_t202" style="position:absolute;left:0;text-align:left;margin-left:85.05pt;margin-top:180.3pt;width:339.9pt;height:185pt;z-index:2516838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" stroked="f">
                <v:textbox inset="0,0,0,0">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060A38" w14:paraId="50E82DEB" w14:textId="1493CA36" w:rsidTr="00BA4948">
                        <w:trPr>
                          <w:jc w:val="center"/>
                        </w:trPr>
                        <w:tc>
                          <w:tcPr>
                            <w:tcW w:w="2212" w:type="dxa"/>
                            <w:shd w:val="clear" w:color="auto" w:fill="D9D9D9" w:themeFill="background1" w:themeFillShade="D9"/>
                            <w:vAlign w:val="center"/>
                          </w:tcPr>
                          <w:p w14:paraId="05A114A6" w14:textId="2F9F31EC" w:rsidR="00060A38" w:rsidRPr="00D35F21" w:rsidRDefault="00060A38"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060A38" w:rsidRPr="00D35F21" w:rsidRDefault="00060A38"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060A38" w:rsidRPr="00D35F21" w:rsidRDefault="00060A38"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060A38" w:rsidRPr="00D35F21" w:rsidRDefault="00060A38"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Eval)</w:t>
                            </w:r>
                          </w:p>
                        </w:tc>
                      </w:tr>
                      <w:tr w:rsidR="00060A38" w14:paraId="4DFF36D7" w14:textId="05C5B709" w:rsidTr="00BA4948">
                        <w:trPr>
                          <w:jc w:val="center"/>
                        </w:trPr>
                        <w:tc>
                          <w:tcPr>
                            <w:tcW w:w="2212" w:type="dxa"/>
                            <w:vAlign w:val="center"/>
                          </w:tcPr>
                          <w:p w14:paraId="76367F1D" w14:textId="7027A96D" w:rsidR="00060A38" w:rsidRPr="00D35F21" w:rsidRDefault="00060A38"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Corr</w:t>
                            </w:r>
                          </w:p>
                        </w:tc>
                        <w:tc>
                          <w:tcPr>
                            <w:tcW w:w="689" w:type="dxa"/>
                            <w:vAlign w:val="center"/>
                          </w:tcPr>
                          <w:p w14:paraId="23B76736" w14:textId="3392A209" w:rsidR="00060A38" w:rsidRPr="00D35F21" w:rsidRDefault="00060A38"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060A38" w:rsidRPr="00D35F21" w:rsidRDefault="00060A38" w:rsidP="00D35F21">
                            <w:pPr>
                              <w:spacing w:line="240" w:lineRule="auto"/>
                              <w:ind w:firstLine="0"/>
                              <w:jc w:val="center"/>
                              <w:rPr>
                                <w:color w:val="000000"/>
                                <w:sz w:val="20"/>
                                <w:szCs w:val="20"/>
                              </w:rPr>
                            </w:pPr>
                            <w:r w:rsidRPr="00D35F21">
                              <w:rPr>
                                <w:color w:val="000000"/>
                                <w:sz w:val="20"/>
                                <w:szCs w:val="20"/>
                              </w:rPr>
                              <w:t>0.018</w:t>
                            </w:r>
                          </w:p>
                        </w:tc>
                      </w:tr>
                      <w:tr w:rsidR="00060A38" w14:paraId="152F2C19" w14:textId="0F35529F" w:rsidTr="00BA4948">
                        <w:trPr>
                          <w:jc w:val="center"/>
                        </w:trPr>
                        <w:tc>
                          <w:tcPr>
                            <w:tcW w:w="2212" w:type="dxa"/>
                            <w:vAlign w:val="center"/>
                          </w:tcPr>
                          <w:p w14:paraId="52E7C719" w14:textId="3C9BC06C" w:rsidR="00060A38" w:rsidRPr="00D35F21" w:rsidRDefault="00060A38" w:rsidP="00D35F21">
                            <w:pPr>
                              <w:spacing w:line="240" w:lineRule="auto"/>
                              <w:ind w:firstLine="0"/>
                              <w:jc w:val="center"/>
                              <w:rPr>
                                <w:sz w:val="20"/>
                                <w:szCs w:val="20"/>
                              </w:rPr>
                            </w:pPr>
                            <w:r>
                              <w:rPr>
                                <w:color w:val="000000"/>
                                <w:sz w:val="20"/>
                                <w:szCs w:val="20"/>
                              </w:rPr>
                              <w:t>SFS / LR / Corr</w:t>
                            </w:r>
                          </w:p>
                        </w:tc>
                        <w:tc>
                          <w:tcPr>
                            <w:tcW w:w="689" w:type="dxa"/>
                            <w:vAlign w:val="center"/>
                          </w:tcPr>
                          <w:p w14:paraId="20CDE0A0" w14:textId="269B32F6" w:rsidR="00060A38" w:rsidRPr="00D35F21" w:rsidRDefault="00060A38"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060A38" w:rsidRPr="00D35F21" w:rsidRDefault="00060A38"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060A38" w:rsidRPr="00D35F21" w:rsidRDefault="00060A38" w:rsidP="00D35F21">
                            <w:pPr>
                              <w:spacing w:line="240" w:lineRule="auto"/>
                              <w:ind w:firstLine="0"/>
                              <w:jc w:val="center"/>
                              <w:rPr>
                                <w:color w:val="000000"/>
                                <w:sz w:val="20"/>
                                <w:szCs w:val="20"/>
                              </w:rPr>
                            </w:pPr>
                            <w:r w:rsidRPr="00D35F21">
                              <w:rPr>
                                <w:color w:val="000000"/>
                                <w:sz w:val="20"/>
                                <w:szCs w:val="20"/>
                              </w:rPr>
                              <w:t>0.017</w:t>
                            </w:r>
                          </w:p>
                        </w:tc>
                      </w:tr>
                      <w:tr w:rsidR="00060A38" w14:paraId="2EFA5223" w14:textId="60A3F922" w:rsidTr="00BA4948">
                        <w:trPr>
                          <w:jc w:val="center"/>
                        </w:trPr>
                        <w:tc>
                          <w:tcPr>
                            <w:tcW w:w="2212" w:type="dxa"/>
                            <w:vAlign w:val="center"/>
                          </w:tcPr>
                          <w:p w14:paraId="4DBB89FB" w14:textId="3E31B298" w:rsidR="00060A38" w:rsidRPr="00D35F21" w:rsidRDefault="00060A38"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060A38" w:rsidRPr="00D35F21" w:rsidRDefault="00060A38"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060A38" w:rsidRPr="00D35F21" w:rsidRDefault="00060A38"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060A38" w:rsidRPr="00D35F21" w:rsidRDefault="00060A38" w:rsidP="00D35F21">
                            <w:pPr>
                              <w:spacing w:line="240" w:lineRule="auto"/>
                              <w:ind w:firstLine="0"/>
                              <w:jc w:val="center"/>
                              <w:rPr>
                                <w:color w:val="000000"/>
                                <w:sz w:val="20"/>
                                <w:szCs w:val="20"/>
                              </w:rPr>
                            </w:pPr>
                            <w:r w:rsidRPr="00D35F21">
                              <w:rPr>
                                <w:color w:val="000000"/>
                                <w:sz w:val="20"/>
                                <w:szCs w:val="20"/>
                              </w:rPr>
                              <w:t>0.017</w:t>
                            </w:r>
                          </w:p>
                        </w:tc>
                      </w:tr>
                      <w:tr w:rsidR="00060A38" w14:paraId="6F77FB25" w14:textId="50B3F900" w:rsidTr="00BA4948">
                        <w:trPr>
                          <w:jc w:val="center"/>
                        </w:trPr>
                        <w:tc>
                          <w:tcPr>
                            <w:tcW w:w="2212" w:type="dxa"/>
                            <w:vAlign w:val="center"/>
                          </w:tcPr>
                          <w:p w14:paraId="542DC69B" w14:textId="139D5660" w:rsidR="00060A38" w:rsidRPr="00D35F21" w:rsidRDefault="00060A38" w:rsidP="00D35F21">
                            <w:pPr>
                              <w:spacing w:line="240" w:lineRule="auto"/>
                              <w:ind w:firstLine="0"/>
                              <w:jc w:val="center"/>
                              <w:rPr>
                                <w:sz w:val="20"/>
                                <w:szCs w:val="20"/>
                              </w:rPr>
                            </w:pPr>
                            <w:r>
                              <w:rPr>
                                <w:color w:val="000000"/>
                                <w:sz w:val="20"/>
                                <w:szCs w:val="20"/>
                              </w:rPr>
                              <w:t>SFS / NN / Corr</w:t>
                            </w:r>
                          </w:p>
                        </w:tc>
                        <w:tc>
                          <w:tcPr>
                            <w:tcW w:w="689" w:type="dxa"/>
                            <w:vAlign w:val="center"/>
                          </w:tcPr>
                          <w:p w14:paraId="7B29037E" w14:textId="2AB4F6ED" w:rsidR="00060A38" w:rsidRPr="00D35F21" w:rsidRDefault="00060A38"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r>
                      <w:tr w:rsidR="00060A38" w14:paraId="0BBE5E3D" w14:textId="58BE9076" w:rsidTr="00BA4948">
                        <w:trPr>
                          <w:jc w:val="center"/>
                        </w:trPr>
                        <w:tc>
                          <w:tcPr>
                            <w:tcW w:w="2212" w:type="dxa"/>
                            <w:vAlign w:val="center"/>
                          </w:tcPr>
                          <w:p w14:paraId="68EABCBD" w14:textId="16075C99" w:rsidR="00060A38" w:rsidRPr="00D35F21" w:rsidRDefault="00060A38"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060A38" w:rsidRPr="00D35F21" w:rsidRDefault="00060A38"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r>
                      <w:tr w:rsidR="00060A38" w14:paraId="12B21483" w14:textId="4A7B53A4" w:rsidTr="00BA4948">
                        <w:trPr>
                          <w:jc w:val="center"/>
                        </w:trPr>
                        <w:tc>
                          <w:tcPr>
                            <w:tcW w:w="2212" w:type="dxa"/>
                            <w:vAlign w:val="center"/>
                          </w:tcPr>
                          <w:p w14:paraId="2131F865" w14:textId="33780424" w:rsidR="00060A38" w:rsidRPr="00D35F21" w:rsidRDefault="00060A38" w:rsidP="00D35F21">
                            <w:pPr>
                              <w:spacing w:line="240" w:lineRule="auto"/>
                              <w:ind w:firstLine="0"/>
                              <w:jc w:val="center"/>
                              <w:rPr>
                                <w:sz w:val="20"/>
                                <w:szCs w:val="20"/>
                              </w:rPr>
                            </w:pPr>
                            <w:r>
                              <w:rPr>
                                <w:color w:val="000000"/>
                                <w:sz w:val="20"/>
                                <w:szCs w:val="20"/>
                              </w:rPr>
                              <w:t>SFS / Tree / Corr</w:t>
                            </w:r>
                          </w:p>
                        </w:tc>
                        <w:tc>
                          <w:tcPr>
                            <w:tcW w:w="689" w:type="dxa"/>
                            <w:vAlign w:val="center"/>
                          </w:tcPr>
                          <w:p w14:paraId="1512F0F1" w14:textId="28B5A5ED" w:rsidR="00060A38" w:rsidRPr="00D35F21" w:rsidRDefault="00060A38"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060A38" w:rsidRPr="00D35F21" w:rsidRDefault="00060A38" w:rsidP="00D35F21">
                            <w:pPr>
                              <w:spacing w:line="240" w:lineRule="auto"/>
                              <w:ind w:firstLine="0"/>
                              <w:jc w:val="center"/>
                              <w:rPr>
                                <w:color w:val="000000"/>
                                <w:sz w:val="20"/>
                                <w:szCs w:val="20"/>
                              </w:rPr>
                            </w:pPr>
                            <w:r w:rsidRPr="00D35F21">
                              <w:rPr>
                                <w:color w:val="000000"/>
                                <w:sz w:val="20"/>
                                <w:szCs w:val="20"/>
                              </w:rPr>
                              <w:t>0.020</w:t>
                            </w:r>
                          </w:p>
                        </w:tc>
                      </w:tr>
                      <w:tr w:rsidR="00060A38" w14:paraId="4ABB2D75" w14:textId="7CB91F1D" w:rsidTr="00BA4948">
                        <w:trPr>
                          <w:jc w:val="center"/>
                        </w:trPr>
                        <w:tc>
                          <w:tcPr>
                            <w:tcW w:w="2212" w:type="dxa"/>
                            <w:vAlign w:val="center"/>
                          </w:tcPr>
                          <w:p w14:paraId="54C99997" w14:textId="1E43B983" w:rsidR="00060A38" w:rsidRPr="00D35F21" w:rsidRDefault="00060A38"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060A38" w:rsidRPr="00D35F21" w:rsidRDefault="00060A38"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9</w:t>
                            </w:r>
                          </w:p>
                        </w:tc>
                      </w:tr>
                      <w:tr w:rsidR="00060A38" w14:paraId="2421A892" w14:textId="3D1BBAE9" w:rsidTr="00D35F21">
                        <w:trPr>
                          <w:trHeight w:val="187"/>
                          <w:jc w:val="center"/>
                        </w:trPr>
                        <w:tc>
                          <w:tcPr>
                            <w:tcW w:w="2212" w:type="dxa"/>
                            <w:shd w:val="clear" w:color="auto" w:fill="F2F2F2" w:themeFill="background1" w:themeFillShade="F2"/>
                            <w:vAlign w:val="center"/>
                          </w:tcPr>
                          <w:p w14:paraId="13C7A3EB" w14:textId="08C37C1F" w:rsidR="00060A38" w:rsidRPr="00D35F21" w:rsidRDefault="00060A38"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060A38" w:rsidRPr="00D35F21" w:rsidRDefault="00060A38"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060A38" w:rsidRPr="00BE07F6" w:rsidRDefault="00060A38" w:rsidP="00D35F21">
                      <w:pPr>
                        <w:pStyle w:val="Caption"/>
                        <w:spacing w:before="120"/>
                      </w:pPr>
                      <w:bookmarkStart w:id="20" w:name="_Ref216888243"/>
                      <w:bookmarkStart w:id="21" w:name="_Ref216888236"/>
                      <w:r>
                        <w:t>Table </w:t>
                      </w:r>
                      <w:fldSimple w:instr=" SEQ Table \* ARABIC ">
                        <w:r>
                          <w:rPr>
                            <w:noProof/>
                          </w:rPr>
                          <w:t>2</w:t>
                        </w:r>
                      </w:fldSimple>
                      <w:bookmarkEnd w:id="20"/>
                      <w:r>
                        <w:rPr>
                          <w:noProof/>
                        </w:rPr>
                        <w:t xml:space="preserve">. The number of features is shown for </w:t>
                      </w:r>
                      <w:r>
                        <w:t>different feature selection methods as a function of the mean square error (MSE) on both the training and test sets. Performance for the correlation and MSE criteria was comparable.</w:t>
                      </w:r>
                      <w:bookmarkEnd w:id="21"/>
                    </w:p>
                    <w:p w14:paraId="4AB3E07B" w14:textId="46788243" w:rsidR="00060A38" w:rsidRDefault="00060A38"/>
                  </w:txbxContent>
                </v:textbox>
                <w10:wrap type="square"/>
              </v:shape>
            </w:pict>
          </mc:Fallback>
        </mc:AlternateContent>
      </w:r>
      <w:r w:rsidR="00D953A8" w:rsidRPr="003145A4">
        <w:rPr>
          <w:rFonts w:asciiTheme="minorHAnsi" w:eastAsiaTheme="minorEastAsia" w:hAnsiTheme="minorHAnsi" w:cstheme="minorBidi"/>
          <w:noProof/>
        </w:rPr>
        <mc:AlternateContent>
          <mc:Choice Requires="wps">
            <w:drawing>
              <wp:anchor distT="0" distB="0" distL="114300" distR="114300" simplePos="0" relativeHeight="251681792" behindDoc="0" locked="0" layoutInCell="1" allowOverlap="0" wp14:anchorId="6BB0AB67" wp14:editId="481D9BBA">
                <wp:simplePos x="0" y="0"/>
                <wp:positionH relativeFrom="margin">
                  <wp:align>center</wp:align>
                </wp:positionH>
                <wp:positionV relativeFrom="margin">
                  <wp:posOffset>726440</wp:posOffset>
                </wp:positionV>
                <wp:extent cx="5852160" cy="1981200"/>
                <wp:effectExtent l="0" t="0" r="0" b="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noFill/>
                          <a:miter lim="800000"/>
                          <a:headEnd/>
                          <a:tailEnd/>
                        </a:ln>
                      </wps:spPr>
                      <wps:txbx>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060A38"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060A38" w:rsidRPr="00D953A8" w:rsidRDefault="00060A38"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060A38" w:rsidRPr="00D953A8" w:rsidRDefault="00060A38" w:rsidP="00D953A8">
                                  <w:pPr>
                                    <w:spacing w:line="240" w:lineRule="auto"/>
                                    <w:jc w:val="center"/>
                                    <w:rPr>
                                      <w:b/>
                                      <w:bCs/>
                                      <w:color w:val="000000"/>
                                      <w:sz w:val="20"/>
                                      <w:szCs w:val="20"/>
                                    </w:rPr>
                                  </w:pPr>
                                  <w:r w:rsidRPr="00D953A8">
                                    <w:rPr>
                                      <w:b/>
                                      <w:bCs/>
                                      <w:color w:val="000000"/>
                                      <w:sz w:val="20"/>
                                      <w:szCs w:val="20"/>
                                    </w:rPr>
                                    <w:t>Phonemes</w:t>
                                  </w:r>
                                </w:p>
                              </w:tc>
                            </w:tr>
                            <w:tr w:rsidR="00060A38"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sp sil</w:t>
                                  </w:r>
                                </w:p>
                              </w:tc>
                            </w:tr>
                            <w:tr w:rsidR="00060A38"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b p d t g k</w:t>
                                  </w:r>
                                </w:p>
                              </w:tc>
                            </w:tr>
                            <w:tr w:rsidR="00060A38"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jh ch sh s z zh f th v dh hh</w:t>
                                  </w:r>
                                </w:p>
                              </w:tc>
                            </w:tr>
                            <w:tr w:rsidR="00060A38"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 xml:space="preserve">m n ng en </w:t>
                                  </w:r>
                                </w:p>
                              </w:tc>
                            </w:tr>
                            <w:tr w:rsidR="00060A38"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l el r w y</w:t>
                                  </w:r>
                                </w:p>
                              </w:tc>
                            </w:tr>
                            <w:tr w:rsidR="00060A38"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060A38" w:rsidRPr="00D953A8" w:rsidRDefault="00060A38" w:rsidP="00D953A8">
                                  <w:pPr>
                                    <w:spacing w:line="240" w:lineRule="auto"/>
                                    <w:ind w:firstLine="0"/>
                                    <w:jc w:val="left"/>
                                    <w:rPr>
                                      <w:color w:val="000000"/>
                                      <w:sz w:val="20"/>
                                      <w:szCs w:val="20"/>
                                    </w:rPr>
                                  </w:pPr>
                                  <w:r w:rsidRPr="00D953A8">
                                    <w:rPr>
                                      <w:color w:val="000000"/>
                                      <w:sz w:val="20"/>
                                      <w:szCs w:val="20"/>
                                    </w:rPr>
                                    <w:t>iy ih eh ey ae aa aw ay</w:t>
                                  </w:r>
                                  <w:r w:rsidRPr="00D953A8">
                                    <w:rPr>
                                      <w:color w:val="000000"/>
                                      <w:sz w:val="20"/>
                                      <w:szCs w:val="20"/>
                                    </w:rPr>
                                    <w:br/>
                                    <w:t>ah ao ax oy ow uh iw er</w:t>
                                  </w:r>
                                </w:p>
                              </w:tc>
                            </w:tr>
                          </w:tbl>
                          <w:p w14:paraId="487864A2" w14:textId="4FE20353" w:rsidR="00060A38" w:rsidRPr="008A7DED" w:rsidRDefault="00060A38" w:rsidP="00D953A8">
                            <w:pPr>
                              <w:pStyle w:val="Caption"/>
                              <w:keepNext/>
                              <w:rPr>
                                <w:b/>
                                <w:bCs/>
                                <w:sz w:val="18"/>
                                <w:szCs w:val="18"/>
                              </w:rPr>
                            </w:pPr>
                          </w:p>
                          <w:p w14:paraId="6275AEC9" w14:textId="2B7D63FD" w:rsidR="00060A38" w:rsidRPr="001423D7" w:rsidRDefault="00060A38" w:rsidP="002A71D7">
                            <w:pPr>
                              <w:pStyle w:val="Caption"/>
                              <w:jc w:val="center"/>
                              <w:rPr>
                                <w:b/>
                                <w:bCs/>
                                <w:smallCaps/>
                                <w:noProof/>
                                <w:kern w:val="28"/>
                              </w:rPr>
                            </w:pPr>
                            <w:bookmarkStart w:id="22" w:name="_Ref214761040"/>
                            <w:bookmarkStart w:id="23" w:name="_Ref218060300"/>
                            <w:r>
                              <w:t>Table </w:t>
                            </w:r>
                            <w:fldSimple w:instr=" SEQ Table \* ARABIC ">
                              <w:r>
                                <w:rPr>
                                  <w:noProof/>
                                </w:rPr>
                                <w:t>1</w:t>
                              </w:r>
                            </w:fldSimple>
                            <w:bookmarkEnd w:id="22"/>
                            <w:r>
                              <w:t>. A mapping of phones to broad phonetic classes is shown.</w:t>
                            </w:r>
                            <w:bookmarkEnd w:id="23"/>
                          </w:p>
                          <w:p w14:paraId="2CA657A0" w14:textId="77777777" w:rsidR="00060A38" w:rsidRDefault="00060A38" w:rsidP="00D953A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57.2pt;width:460.8pt;height:156pt;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" o:allowoverlap="f" stroked="f">
                <v:textbox inset="0,0,0,0">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060A38"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060A38" w:rsidRPr="00D953A8" w:rsidRDefault="00060A38"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060A38" w:rsidRPr="00D953A8" w:rsidRDefault="00060A38" w:rsidP="00D953A8">
                            <w:pPr>
                              <w:spacing w:line="240" w:lineRule="auto"/>
                              <w:jc w:val="center"/>
                              <w:rPr>
                                <w:b/>
                                <w:bCs/>
                                <w:color w:val="000000"/>
                                <w:sz w:val="20"/>
                                <w:szCs w:val="20"/>
                              </w:rPr>
                            </w:pPr>
                            <w:r w:rsidRPr="00D953A8">
                              <w:rPr>
                                <w:b/>
                                <w:bCs/>
                                <w:color w:val="000000"/>
                                <w:sz w:val="20"/>
                                <w:szCs w:val="20"/>
                              </w:rPr>
                              <w:t>Phonemes</w:t>
                            </w:r>
                          </w:p>
                        </w:tc>
                      </w:tr>
                      <w:tr w:rsidR="00060A38"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sp sil</w:t>
                            </w:r>
                          </w:p>
                        </w:tc>
                      </w:tr>
                      <w:tr w:rsidR="00060A38"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b p d t g k</w:t>
                            </w:r>
                          </w:p>
                        </w:tc>
                      </w:tr>
                      <w:tr w:rsidR="00060A38"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jh ch sh s z zh f th v dh hh</w:t>
                            </w:r>
                          </w:p>
                        </w:tc>
                      </w:tr>
                      <w:tr w:rsidR="00060A38"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 xml:space="preserve">m n ng en </w:t>
                            </w:r>
                          </w:p>
                        </w:tc>
                      </w:tr>
                      <w:tr w:rsidR="00060A38"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060A38" w:rsidRPr="00D953A8" w:rsidRDefault="00060A38" w:rsidP="00D953A8">
                            <w:pPr>
                              <w:spacing w:line="240" w:lineRule="auto"/>
                              <w:ind w:firstLine="0"/>
                              <w:jc w:val="left"/>
                              <w:rPr>
                                <w:color w:val="000000"/>
                                <w:sz w:val="20"/>
                                <w:szCs w:val="20"/>
                              </w:rPr>
                            </w:pPr>
                            <w:r w:rsidRPr="00D953A8">
                              <w:rPr>
                                <w:color w:val="000000"/>
                                <w:sz w:val="20"/>
                                <w:szCs w:val="20"/>
                              </w:rPr>
                              <w:t>l el r w y</w:t>
                            </w:r>
                          </w:p>
                        </w:tc>
                      </w:tr>
                      <w:tr w:rsidR="00060A38"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060A38" w:rsidRPr="00D953A8" w:rsidRDefault="00060A38" w:rsidP="00D953A8">
                            <w:pPr>
                              <w:spacing w:line="240" w:lineRule="auto"/>
                              <w:ind w:firstLine="0"/>
                              <w:jc w:val="left"/>
                              <w:rPr>
                                <w:color w:val="000000"/>
                                <w:sz w:val="20"/>
                                <w:szCs w:val="20"/>
                              </w:rPr>
                            </w:pPr>
                            <w:r w:rsidRPr="00D953A8">
                              <w:rPr>
                                <w:color w:val="000000"/>
                                <w:sz w:val="20"/>
                                <w:szCs w:val="20"/>
                              </w:rPr>
                              <w:t>iy ih eh ey ae aa aw ay</w:t>
                            </w:r>
                            <w:r w:rsidRPr="00D953A8">
                              <w:rPr>
                                <w:color w:val="000000"/>
                                <w:sz w:val="20"/>
                                <w:szCs w:val="20"/>
                              </w:rPr>
                              <w:br/>
                              <w:t>ah ao ax oy ow uh iw er</w:t>
                            </w:r>
                          </w:p>
                        </w:tc>
                      </w:tr>
                    </w:tbl>
                    <w:p w14:paraId="487864A2" w14:textId="4FE20353" w:rsidR="00060A38" w:rsidRPr="008A7DED" w:rsidRDefault="00060A38" w:rsidP="00D953A8">
                      <w:pPr>
                        <w:pStyle w:val="Caption"/>
                        <w:keepNext/>
                        <w:rPr>
                          <w:b/>
                          <w:bCs/>
                          <w:sz w:val="18"/>
                          <w:szCs w:val="18"/>
                        </w:rPr>
                      </w:pPr>
                    </w:p>
                    <w:p w14:paraId="6275AEC9" w14:textId="2B7D63FD" w:rsidR="00060A38" w:rsidRPr="001423D7" w:rsidRDefault="00060A38" w:rsidP="002A71D7">
                      <w:pPr>
                        <w:pStyle w:val="Caption"/>
                        <w:jc w:val="center"/>
                        <w:rPr>
                          <w:b/>
                          <w:bCs/>
                          <w:smallCaps/>
                          <w:noProof/>
                          <w:kern w:val="28"/>
                        </w:rPr>
                      </w:pPr>
                      <w:bookmarkStart w:id="24" w:name="_Ref214761040"/>
                      <w:bookmarkStart w:id="25" w:name="_Ref218060300"/>
                      <w:r>
                        <w:t>Table </w:t>
                      </w:r>
                      <w:fldSimple w:instr=" SEQ Table \* ARABIC ">
                        <w:r>
                          <w:rPr>
                            <w:noProof/>
                          </w:rPr>
                          <w:t>1</w:t>
                        </w:r>
                      </w:fldSimple>
                      <w:bookmarkEnd w:id="24"/>
                      <w:r>
                        <w:t>. A mapping of phones to broad phonetic classes is shown.</w:t>
                      </w:r>
                      <w:bookmarkEnd w:id="25"/>
                    </w:p>
                    <w:p w14:paraId="2CA657A0" w14:textId="77777777" w:rsidR="00060A38" w:rsidRDefault="00060A38" w:rsidP="00D953A8"/>
                  </w:txbxContent>
                </v:textbox>
                <w10:wrap type="square" anchorx="margin" anchory="margin"/>
              </v:shape>
            </w:pict>
          </mc:Fallback>
        </mc:AlternateContent>
      </w:r>
    </w:p>
    <w:p w14:paraId="0FD50BD0" w14:textId="1B1DA4DB" w:rsidR="006B37D3" w:rsidRDefault="006B37D3" w:rsidP="006B37D3">
      <w:pPr>
        <w:pStyle w:val="ReferenceHead"/>
        <w:keepNext w:val="0"/>
        <w:widowControl w:val="0"/>
        <w:jc w:val="left"/>
      </w:pPr>
    </w:p>
    <w:p w14:paraId="7B32E5C1" w14:textId="42A78786" w:rsidR="006B37D3" w:rsidRDefault="006B37D3" w:rsidP="006B37D3">
      <w:pPr>
        <w:pStyle w:val="ReferenceHead"/>
        <w:keepNext w:val="0"/>
        <w:widowControl w:val="0"/>
        <w:jc w:val="left"/>
      </w:pPr>
    </w:p>
    <w:p w14:paraId="6AA509FB" w14:textId="60A9458E" w:rsidR="006B37D3" w:rsidRDefault="006B37D3" w:rsidP="006B37D3">
      <w:pPr>
        <w:pStyle w:val="ReferenceHead"/>
        <w:keepNext w:val="0"/>
        <w:widowControl w:val="0"/>
        <w:jc w:val="left"/>
      </w:pPr>
    </w:p>
    <w:p w14:paraId="587CDF8A" w14:textId="77777777" w:rsidR="006B37D3" w:rsidRDefault="006B37D3" w:rsidP="006B37D3">
      <w:pPr>
        <w:pStyle w:val="ReferenceHead"/>
        <w:keepNext w:val="0"/>
        <w:widowControl w:val="0"/>
        <w:jc w:val="left"/>
      </w:pPr>
    </w:p>
    <w:p w14:paraId="4998868D" w14:textId="77777777" w:rsidR="006B37D3" w:rsidRDefault="006B37D3" w:rsidP="006B37D3">
      <w:pPr>
        <w:pStyle w:val="ReferenceHead"/>
        <w:keepNext w:val="0"/>
        <w:widowControl w:val="0"/>
        <w:jc w:val="left"/>
      </w:pPr>
    </w:p>
    <w:p w14:paraId="7B6EABC1" w14:textId="77777777" w:rsidR="006B37D3" w:rsidRDefault="006B37D3" w:rsidP="006B37D3">
      <w:pPr>
        <w:pStyle w:val="ReferenceHead"/>
        <w:keepNext w:val="0"/>
        <w:widowControl w:val="0"/>
        <w:jc w:val="left"/>
      </w:pPr>
    </w:p>
    <w:p w14:paraId="5FC017D4" w14:textId="77777777" w:rsidR="006B37D3" w:rsidRDefault="006B37D3" w:rsidP="006B37D3">
      <w:pPr>
        <w:pStyle w:val="ReferenceHead"/>
        <w:keepNext w:val="0"/>
        <w:widowControl w:val="0"/>
        <w:jc w:val="left"/>
      </w:pPr>
    </w:p>
    <w:p w14:paraId="675EFEA6" w14:textId="77777777" w:rsidR="006B37D3" w:rsidRDefault="006B37D3" w:rsidP="006B37D3">
      <w:pPr>
        <w:pStyle w:val="ReferenceHead"/>
        <w:keepNext w:val="0"/>
        <w:widowControl w:val="0"/>
        <w:jc w:val="left"/>
      </w:pPr>
    </w:p>
    <w:p w14:paraId="425C0FF4" w14:textId="77777777" w:rsidR="006B37D3" w:rsidRDefault="006B37D3" w:rsidP="006B37D3">
      <w:pPr>
        <w:pStyle w:val="ReferenceHead"/>
        <w:keepNext w:val="0"/>
        <w:widowControl w:val="0"/>
        <w:jc w:val="left"/>
      </w:pPr>
    </w:p>
    <w:p w14:paraId="60DCE1D3" w14:textId="77777777" w:rsidR="006B37D3" w:rsidRDefault="006B37D3" w:rsidP="006B37D3">
      <w:pPr>
        <w:pStyle w:val="ReferenceHead"/>
        <w:keepNext w:val="0"/>
        <w:widowControl w:val="0"/>
        <w:jc w:val="left"/>
      </w:pPr>
    </w:p>
    <w:p w14:paraId="14D041DC" w14:textId="462D15AB" w:rsidR="006B37D3" w:rsidRDefault="006B37D3" w:rsidP="006B37D3">
      <w:pPr>
        <w:pStyle w:val="ReferenceHead"/>
        <w:keepNext w:val="0"/>
        <w:widowControl w:val="0"/>
        <w:jc w:val="left"/>
      </w:pPr>
    </w:p>
    <w:p w14:paraId="147B3F1C" w14:textId="77777777" w:rsidR="006B37D3" w:rsidRDefault="006B37D3" w:rsidP="006B37D3">
      <w:pPr>
        <w:pStyle w:val="ReferenceHead"/>
        <w:keepNext w:val="0"/>
        <w:widowControl w:val="0"/>
        <w:jc w:val="left"/>
      </w:pPr>
    </w:p>
    <w:p w14:paraId="5730D2C3" w14:textId="77777777" w:rsidR="006B37D3" w:rsidRDefault="006B37D3" w:rsidP="006B37D3">
      <w:pPr>
        <w:pStyle w:val="ReferenceHead"/>
        <w:keepNext w:val="0"/>
        <w:widowControl w:val="0"/>
        <w:jc w:val="left"/>
      </w:pPr>
    </w:p>
    <w:p w14:paraId="07126885" w14:textId="77777777" w:rsidR="006B37D3" w:rsidRDefault="006B37D3" w:rsidP="006B37D3">
      <w:pPr>
        <w:pStyle w:val="ReferenceHead"/>
        <w:keepNext w:val="0"/>
        <w:widowControl w:val="0"/>
        <w:jc w:val="left"/>
      </w:pPr>
    </w:p>
    <w:p w14:paraId="68407C72" w14:textId="77777777" w:rsidR="006B37D3" w:rsidRDefault="006B37D3" w:rsidP="006B37D3">
      <w:pPr>
        <w:pStyle w:val="ReferenceHead"/>
        <w:keepNext w:val="0"/>
        <w:widowControl w:val="0"/>
        <w:jc w:val="left"/>
      </w:pPr>
    </w:p>
    <w:p w14:paraId="0CF32238" w14:textId="17984590" w:rsidR="006B37D3" w:rsidRDefault="009A0F75" w:rsidP="006B37D3">
      <w:pPr>
        <w:pStyle w:val="ReferenceHead"/>
        <w:keepNext w:val="0"/>
        <w:widowControl w:val="0"/>
        <w:jc w:val="left"/>
      </w:pPr>
      <w:r>
        <w:rPr>
          <w:noProof/>
        </w:rPr>
        <w:lastRenderedPageBreak/>
        <mc:AlternateContent>
          <mc:Choice Requires="wps">
            <w:drawing>
              <wp:anchor distT="0" distB="0" distL="114300" distR="114300" simplePos="0" relativeHeight="251685888" behindDoc="0" locked="0" layoutInCell="1" allowOverlap="1" wp14:anchorId="45C7F9B7" wp14:editId="7907164B">
                <wp:simplePos x="0" y="0"/>
                <wp:positionH relativeFrom="column">
                  <wp:align>center</wp:align>
                </wp:positionH>
                <wp:positionV relativeFrom="paragraph">
                  <wp:posOffset>0</wp:posOffset>
                </wp:positionV>
                <wp:extent cx="5321300" cy="4672330"/>
                <wp:effectExtent l="0" t="0" r="12700" b="127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0" cy="4672330"/>
                        </a:xfrm>
                        <a:prstGeom prst="rect">
                          <a:avLst/>
                        </a:prstGeom>
                        <a:solidFill>
                          <a:srgbClr val="FFFFFF"/>
                        </a:solidFill>
                        <a:ln w="9525">
                          <a:noFill/>
                          <a:miter lim="800000"/>
                          <a:headEnd/>
                          <a:tailEnd/>
                        </a:ln>
                      </wps:spPr>
                      <wps:txb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060A38" w14:paraId="6516551A" w14:textId="77777777" w:rsidTr="002E450C">
                              <w:trPr>
                                <w:jc w:val="center"/>
                              </w:trPr>
                              <w:tc>
                                <w:tcPr>
                                  <w:tcW w:w="1486" w:type="dxa"/>
                                  <w:gridSpan w:val="3"/>
                                  <w:shd w:val="clear" w:color="auto" w:fill="D9D9D9" w:themeFill="background1" w:themeFillShade="D9"/>
                                  <w:vAlign w:val="bottom"/>
                                </w:tcPr>
                                <w:p w14:paraId="40038D75" w14:textId="77777777" w:rsidR="00060A38" w:rsidRPr="00B47959" w:rsidRDefault="00060A38"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060A38" w:rsidRPr="00B47959" w:rsidRDefault="00060A38"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060A38" w:rsidRPr="00B47959" w:rsidRDefault="00060A38" w:rsidP="00B47959">
                                  <w:pPr>
                                    <w:spacing w:line="240" w:lineRule="auto"/>
                                    <w:ind w:firstLine="0"/>
                                    <w:jc w:val="center"/>
                                    <w:rPr>
                                      <w:b/>
                                      <w:bCs/>
                                      <w:color w:val="000000"/>
                                      <w:sz w:val="20"/>
                                      <w:szCs w:val="20"/>
                                    </w:rPr>
                                  </w:pPr>
                                  <w:r>
                                    <w:rPr>
                                      <w:b/>
                                      <w:bCs/>
                                      <w:color w:val="000000"/>
                                      <w:sz w:val="20"/>
                                      <w:szCs w:val="20"/>
                                    </w:rPr>
                                    <w:t>Eval</w:t>
                                  </w:r>
                                </w:p>
                              </w:tc>
                            </w:tr>
                            <w:tr w:rsidR="00060A38" w14:paraId="5CF0773B" w14:textId="77777777" w:rsidTr="00B47959">
                              <w:trPr>
                                <w:jc w:val="center"/>
                              </w:trPr>
                              <w:tc>
                                <w:tcPr>
                                  <w:tcW w:w="495" w:type="dxa"/>
                                  <w:shd w:val="clear" w:color="auto" w:fill="D9D9D9" w:themeFill="background1" w:themeFillShade="D9"/>
                                  <w:vAlign w:val="bottom"/>
                                </w:tcPr>
                                <w:p w14:paraId="47A6B112" w14:textId="100FB8B9" w:rsidR="00060A38" w:rsidRPr="00B47959" w:rsidRDefault="00060A38"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060A38" w:rsidRPr="00B47959" w:rsidRDefault="00060A38"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060A38" w:rsidRPr="00B47959" w:rsidRDefault="00060A38"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660" w:type="dxa"/>
                                  <w:shd w:val="clear" w:color="auto" w:fill="D9D9D9" w:themeFill="background1" w:themeFillShade="D9"/>
                                  <w:vAlign w:val="center"/>
                                </w:tcPr>
                                <w:p w14:paraId="756A2BF5" w14:textId="6D03BA0D" w:rsidR="00060A38" w:rsidRPr="00B47959" w:rsidRDefault="00060A38"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060A38" w:rsidRPr="00B47959" w:rsidRDefault="00060A38"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060A38" w:rsidRPr="00B47959" w:rsidRDefault="00060A38"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060A38" w:rsidRPr="00B47959" w:rsidRDefault="00060A38" w:rsidP="00B47959">
                                  <w:pPr>
                                    <w:spacing w:line="240" w:lineRule="auto"/>
                                    <w:ind w:firstLine="0"/>
                                    <w:jc w:val="center"/>
                                    <w:rPr>
                                      <w:sz w:val="20"/>
                                      <w:szCs w:val="20"/>
                                    </w:rPr>
                                  </w:pPr>
                                  <w:r>
                                    <w:rPr>
                                      <w:b/>
                                      <w:bCs/>
                                      <w:color w:val="000000"/>
                                      <w:sz w:val="20"/>
                                      <w:szCs w:val="20"/>
                                    </w:rPr>
                                    <w:t>R</w:t>
                                  </w:r>
                                </w:p>
                              </w:tc>
                            </w:tr>
                            <w:tr w:rsidR="00060A38" w14:paraId="3AEDAC31" w14:textId="77777777" w:rsidTr="00B47959">
                              <w:trPr>
                                <w:jc w:val="center"/>
                              </w:trPr>
                              <w:tc>
                                <w:tcPr>
                                  <w:tcW w:w="495" w:type="dxa"/>
                                  <w:vAlign w:val="bottom"/>
                                </w:tcPr>
                                <w:p w14:paraId="101AE8AE" w14:textId="110868C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060A38" w:rsidRPr="00B47959" w:rsidRDefault="00060A38"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060A38" w:rsidRPr="00B47959" w:rsidRDefault="00060A38"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060A38" w:rsidRPr="00B47959" w:rsidRDefault="00060A38"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060A38" w:rsidRPr="00B47959" w:rsidRDefault="00060A38"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060A38" w14:paraId="79CCBA52" w14:textId="77777777" w:rsidTr="00B47959">
                              <w:trPr>
                                <w:jc w:val="center"/>
                              </w:trPr>
                              <w:tc>
                                <w:tcPr>
                                  <w:tcW w:w="495" w:type="dxa"/>
                                  <w:vAlign w:val="bottom"/>
                                </w:tcPr>
                                <w:p w14:paraId="4AF3A22D" w14:textId="2B0F143A"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060A38" w:rsidRPr="00B47959" w:rsidRDefault="00060A38"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060A38" w:rsidRPr="00B47959" w:rsidRDefault="00060A38"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060A38" w14:paraId="7C9692E2" w14:textId="77777777" w:rsidTr="00B47959">
                              <w:trPr>
                                <w:jc w:val="center"/>
                              </w:trPr>
                              <w:tc>
                                <w:tcPr>
                                  <w:tcW w:w="495" w:type="dxa"/>
                                  <w:vAlign w:val="bottom"/>
                                </w:tcPr>
                                <w:p w14:paraId="3E14C357" w14:textId="2D39FE27"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060A38" w:rsidRPr="00B47959" w:rsidRDefault="00060A38"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060A38" w:rsidRPr="00B47959" w:rsidRDefault="00060A38" w:rsidP="00B47959">
                                  <w:pPr>
                                    <w:spacing w:line="240" w:lineRule="auto"/>
                                    <w:ind w:firstLine="0"/>
                                    <w:jc w:val="right"/>
                                    <w:rPr>
                                      <w:sz w:val="20"/>
                                      <w:szCs w:val="20"/>
                                    </w:rPr>
                                  </w:pPr>
                                  <w:r w:rsidRPr="00B47959">
                                    <w:rPr>
                                      <w:color w:val="000000"/>
                                      <w:sz w:val="20"/>
                                      <w:szCs w:val="20"/>
                                    </w:rPr>
                                    <w:t>0.425</w:t>
                                  </w:r>
                                </w:p>
                              </w:tc>
                            </w:tr>
                            <w:tr w:rsidR="00060A38" w14:paraId="601D01D0" w14:textId="77777777" w:rsidTr="00B47959">
                              <w:trPr>
                                <w:jc w:val="center"/>
                              </w:trPr>
                              <w:tc>
                                <w:tcPr>
                                  <w:tcW w:w="495" w:type="dxa"/>
                                  <w:vAlign w:val="bottom"/>
                                </w:tcPr>
                                <w:p w14:paraId="378DD5F3" w14:textId="5CC3FCD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060A38" w:rsidRPr="00B47959" w:rsidRDefault="00060A38"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060A38" w:rsidRPr="00B47959" w:rsidRDefault="00060A38" w:rsidP="00B47959">
                                  <w:pPr>
                                    <w:spacing w:line="240" w:lineRule="auto"/>
                                    <w:ind w:firstLine="0"/>
                                    <w:jc w:val="right"/>
                                    <w:rPr>
                                      <w:sz w:val="20"/>
                                      <w:szCs w:val="20"/>
                                    </w:rPr>
                                  </w:pPr>
                                  <w:r w:rsidRPr="00B47959">
                                    <w:rPr>
                                      <w:color w:val="000000"/>
                                      <w:sz w:val="20"/>
                                      <w:szCs w:val="20"/>
                                    </w:rPr>
                                    <w:t>0.543</w:t>
                                  </w:r>
                                </w:p>
                              </w:tc>
                            </w:tr>
                            <w:tr w:rsidR="00060A38" w14:paraId="04444FBB" w14:textId="77777777" w:rsidTr="00B47959">
                              <w:trPr>
                                <w:jc w:val="center"/>
                              </w:trPr>
                              <w:tc>
                                <w:tcPr>
                                  <w:tcW w:w="495" w:type="dxa"/>
                                  <w:vAlign w:val="bottom"/>
                                </w:tcPr>
                                <w:p w14:paraId="53DB676C" w14:textId="6D22D5C1"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2A349D33" w14:textId="17913A94"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060A38" w:rsidRPr="00B47959" w:rsidRDefault="00060A38"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060A38" w:rsidRPr="00B47959" w:rsidRDefault="00060A38" w:rsidP="00B47959">
                                  <w:pPr>
                                    <w:spacing w:line="240" w:lineRule="auto"/>
                                    <w:ind w:firstLine="0"/>
                                    <w:jc w:val="right"/>
                                    <w:rPr>
                                      <w:sz w:val="20"/>
                                      <w:szCs w:val="20"/>
                                    </w:rPr>
                                  </w:pPr>
                                  <w:r w:rsidRPr="00B47959">
                                    <w:rPr>
                                      <w:color w:val="000000"/>
                                      <w:sz w:val="20"/>
                                      <w:szCs w:val="20"/>
                                    </w:rPr>
                                    <w:t>0.471</w:t>
                                  </w:r>
                                </w:p>
                              </w:tc>
                            </w:tr>
                            <w:tr w:rsidR="00060A38" w14:paraId="766EB517" w14:textId="77777777" w:rsidTr="00B47959">
                              <w:trPr>
                                <w:jc w:val="center"/>
                              </w:trPr>
                              <w:tc>
                                <w:tcPr>
                                  <w:tcW w:w="495" w:type="dxa"/>
                                  <w:vAlign w:val="bottom"/>
                                </w:tcPr>
                                <w:p w14:paraId="4BB377A6" w14:textId="610176A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060A38" w:rsidRPr="00B47959" w:rsidRDefault="00060A38"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060A38" w:rsidRPr="00B47959" w:rsidRDefault="00060A38"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060A38" w:rsidRPr="00B47959" w:rsidRDefault="00060A38"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060A38" w14:paraId="3CF18845" w14:textId="77777777" w:rsidTr="00B47959">
                              <w:trPr>
                                <w:jc w:val="center"/>
                              </w:trPr>
                              <w:tc>
                                <w:tcPr>
                                  <w:tcW w:w="495" w:type="dxa"/>
                                  <w:vAlign w:val="bottom"/>
                                </w:tcPr>
                                <w:p w14:paraId="10262DCB" w14:textId="46D1C033"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060A38" w:rsidRPr="00B47959" w:rsidRDefault="00060A38"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060A38" w:rsidRPr="00B47959" w:rsidRDefault="00060A38" w:rsidP="00B47959">
                                  <w:pPr>
                                    <w:spacing w:line="240" w:lineRule="auto"/>
                                    <w:ind w:firstLine="0"/>
                                    <w:jc w:val="right"/>
                                    <w:rPr>
                                      <w:sz w:val="20"/>
                                      <w:szCs w:val="20"/>
                                    </w:rPr>
                                  </w:pPr>
                                  <w:r w:rsidRPr="00B47959">
                                    <w:rPr>
                                      <w:color w:val="000000"/>
                                      <w:sz w:val="20"/>
                                      <w:szCs w:val="20"/>
                                    </w:rPr>
                                    <w:t>0.444</w:t>
                                  </w:r>
                                </w:p>
                              </w:tc>
                            </w:tr>
                            <w:tr w:rsidR="00060A38" w14:paraId="512DD376" w14:textId="77777777" w:rsidTr="00B47959">
                              <w:trPr>
                                <w:jc w:val="center"/>
                              </w:trPr>
                              <w:tc>
                                <w:tcPr>
                                  <w:tcW w:w="495" w:type="dxa"/>
                                  <w:vAlign w:val="bottom"/>
                                </w:tcPr>
                                <w:p w14:paraId="1905A160" w14:textId="1447E2B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060A38" w:rsidRPr="00B47959" w:rsidRDefault="00060A38"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060A38" w:rsidRPr="00B47959" w:rsidRDefault="00060A38" w:rsidP="00B47959">
                                  <w:pPr>
                                    <w:spacing w:line="240" w:lineRule="auto"/>
                                    <w:ind w:firstLine="0"/>
                                    <w:jc w:val="right"/>
                                    <w:rPr>
                                      <w:sz w:val="20"/>
                                      <w:szCs w:val="20"/>
                                    </w:rPr>
                                  </w:pPr>
                                  <w:r w:rsidRPr="00B47959">
                                    <w:rPr>
                                      <w:color w:val="000000"/>
                                      <w:sz w:val="20"/>
                                      <w:szCs w:val="20"/>
                                    </w:rPr>
                                    <w:t>0.473</w:t>
                                  </w:r>
                                </w:p>
                              </w:tc>
                            </w:tr>
                            <w:tr w:rsidR="00060A38" w14:paraId="2224796A" w14:textId="77777777" w:rsidTr="00B47959">
                              <w:trPr>
                                <w:jc w:val="center"/>
                              </w:trPr>
                              <w:tc>
                                <w:tcPr>
                                  <w:tcW w:w="495" w:type="dxa"/>
                                  <w:vAlign w:val="bottom"/>
                                </w:tcPr>
                                <w:p w14:paraId="66162417" w14:textId="0D7C93C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060A38" w:rsidRPr="00B47959" w:rsidRDefault="00060A38"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060A38" w:rsidRPr="00B47959" w:rsidRDefault="00060A38" w:rsidP="00B47959">
                                  <w:pPr>
                                    <w:spacing w:line="240" w:lineRule="auto"/>
                                    <w:ind w:firstLine="0"/>
                                    <w:jc w:val="right"/>
                                    <w:rPr>
                                      <w:sz w:val="20"/>
                                      <w:szCs w:val="20"/>
                                    </w:rPr>
                                  </w:pPr>
                                  <w:r w:rsidRPr="00B47959">
                                    <w:rPr>
                                      <w:color w:val="000000"/>
                                      <w:sz w:val="20"/>
                                      <w:szCs w:val="20"/>
                                    </w:rPr>
                                    <w:t>0.583</w:t>
                                  </w:r>
                                </w:p>
                              </w:tc>
                            </w:tr>
                            <w:tr w:rsidR="00060A38" w14:paraId="295ED306" w14:textId="77777777" w:rsidTr="00D35F21">
                              <w:trPr>
                                <w:jc w:val="center"/>
                              </w:trPr>
                              <w:tc>
                                <w:tcPr>
                                  <w:tcW w:w="495" w:type="dxa"/>
                                  <w:shd w:val="clear" w:color="auto" w:fill="F2F2F2" w:themeFill="background1" w:themeFillShade="F2"/>
                                  <w:vAlign w:val="bottom"/>
                                </w:tcPr>
                                <w:p w14:paraId="6C52A6C8" w14:textId="4DB5848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shd w:val="clear" w:color="auto" w:fill="F2F2F2" w:themeFill="background1" w:themeFillShade="F2"/>
                                  <w:tcMar>
                                    <w:left w:w="58" w:type="dxa"/>
                                    <w:right w:w="58" w:type="dxa"/>
                                  </w:tcMar>
                                  <w:vAlign w:val="bottom"/>
                                </w:tcPr>
                                <w:p w14:paraId="15ADED9F" w14:textId="3B519A14"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060A38" w:rsidRPr="00B47959" w:rsidRDefault="00060A38"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060A38" w:rsidRPr="00B47959" w:rsidRDefault="00060A38" w:rsidP="00B47959">
                                  <w:pPr>
                                    <w:spacing w:line="240" w:lineRule="auto"/>
                                    <w:ind w:firstLine="0"/>
                                    <w:jc w:val="right"/>
                                    <w:rPr>
                                      <w:sz w:val="20"/>
                                      <w:szCs w:val="20"/>
                                    </w:rPr>
                                  </w:pPr>
                                  <w:r w:rsidRPr="00B47959">
                                    <w:rPr>
                                      <w:color w:val="000000"/>
                                      <w:sz w:val="20"/>
                                      <w:szCs w:val="20"/>
                                    </w:rPr>
                                    <w:t>0.615</w:t>
                                  </w:r>
                                </w:p>
                              </w:tc>
                            </w:tr>
                            <w:tr w:rsidR="00060A38" w14:paraId="300EAA59" w14:textId="77777777" w:rsidTr="00B47959">
                              <w:trPr>
                                <w:jc w:val="center"/>
                              </w:trPr>
                              <w:tc>
                                <w:tcPr>
                                  <w:tcW w:w="495" w:type="dxa"/>
                                  <w:vAlign w:val="bottom"/>
                                </w:tcPr>
                                <w:p w14:paraId="35D26346" w14:textId="253F901E"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060A38" w:rsidRPr="00B47959" w:rsidRDefault="00060A38"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060A38" w:rsidRPr="00B47959" w:rsidRDefault="00060A38" w:rsidP="00B47959">
                                  <w:pPr>
                                    <w:spacing w:line="240" w:lineRule="auto"/>
                                    <w:ind w:firstLine="0"/>
                                    <w:jc w:val="right"/>
                                    <w:rPr>
                                      <w:sz w:val="20"/>
                                      <w:szCs w:val="20"/>
                                    </w:rPr>
                                  </w:pPr>
                                  <w:r w:rsidRPr="00B47959">
                                    <w:rPr>
                                      <w:color w:val="000000"/>
                                      <w:sz w:val="20"/>
                                      <w:szCs w:val="20"/>
                                    </w:rPr>
                                    <w:t>0.497</w:t>
                                  </w:r>
                                </w:p>
                              </w:tc>
                            </w:tr>
                            <w:tr w:rsidR="00060A38" w14:paraId="18E17763" w14:textId="77777777" w:rsidTr="00B47959">
                              <w:trPr>
                                <w:jc w:val="center"/>
                              </w:trPr>
                              <w:tc>
                                <w:tcPr>
                                  <w:tcW w:w="495" w:type="dxa"/>
                                  <w:vAlign w:val="bottom"/>
                                </w:tcPr>
                                <w:p w14:paraId="3DA9E895" w14:textId="73B6E5A7"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060A38" w:rsidRPr="00B47959" w:rsidRDefault="00060A38"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060A38" w:rsidRPr="00B47959" w:rsidRDefault="00060A38" w:rsidP="00B47959">
                                  <w:pPr>
                                    <w:spacing w:line="240" w:lineRule="auto"/>
                                    <w:ind w:firstLine="0"/>
                                    <w:jc w:val="right"/>
                                    <w:rPr>
                                      <w:sz w:val="20"/>
                                      <w:szCs w:val="20"/>
                                    </w:rPr>
                                  </w:pPr>
                                  <w:r w:rsidRPr="00B47959">
                                    <w:rPr>
                                      <w:color w:val="000000"/>
                                      <w:sz w:val="20"/>
                                      <w:szCs w:val="20"/>
                                    </w:rPr>
                                    <w:t>0.579</w:t>
                                  </w:r>
                                </w:p>
                              </w:tc>
                            </w:tr>
                            <w:tr w:rsidR="00060A38" w14:paraId="58A8F036" w14:textId="77777777" w:rsidTr="00B47959">
                              <w:trPr>
                                <w:jc w:val="center"/>
                              </w:trPr>
                              <w:tc>
                                <w:tcPr>
                                  <w:tcW w:w="495" w:type="dxa"/>
                                  <w:vAlign w:val="bottom"/>
                                </w:tcPr>
                                <w:p w14:paraId="1CADC20C" w14:textId="44F41F1C"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72A35351" w14:textId="60CA2920"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060A38" w:rsidRPr="00B47959" w:rsidRDefault="00060A38"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060A38" w:rsidRPr="00B47959" w:rsidRDefault="00060A38" w:rsidP="00B47959">
                                  <w:pPr>
                                    <w:spacing w:line="240" w:lineRule="auto"/>
                                    <w:ind w:firstLine="0"/>
                                    <w:jc w:val="right"/>
                                    <w:rPr>
                                      <w:sz w:val="20"/>
                                      <w:szCs w:val="20"/>
                                    </w:rPr>
                                  </w:pPr>
                                  <w:r w:rsidRPr="00B47959">
                                    <w:rPr>
                                      <w:color w:val="000000"/>
                                      <w:sz w:val="20"/>
                                      <w:szCs w:val="20"/>
                                    </w:rPr>
                                    <w:t>0.614</w:t>
                                  </w:r>
                                </w:p>
                              </w:tc>
                            </w:tr>
                            <w:tr w:rsidR="00060A38" w14:paraId="1D3F3552" w14:textId="77777777" w:rsidTr="00B47959">
                              <w:trPr>
                                <w:jc w:val="center"/>
                              </w:trPr>
                              <w:tc>
                                <w:tcPr>
                                  <w:tcW w:w="495" w:type="dxa"/>
                                  <w:vAlign w:val="bottom"/>
                                </w:tcPr>
                                <w:p w14:paraId="64141A43" w14:textId="6A284F0B"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060A38" w:rsidRPr="00B47959" w:rsidRDefault="00060A38"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060A38" w:rsidRPr="00B47959" w:rsidRDefault="00060A38" w:rsidP="00B47959">
                                  <w:pPr>
                                    <w:spacing w:line="240" w:lineRule="auto"/>
                                    <w:ind w:firstLine="0"/>
                                    <w:jc w:val="right"/>
                                    <w:rPr>
                                      <w:sz w:val="20"/>
                                      <w:szCs w:val="20"/>
                                    </w:rPr>
                                  </w:pPr>
                                  <w:r w:rsidRPr="00B47959">
                                    <w:rPr>
                                      <w:color w:val="000000"/>
                                      <w:sz w:val="20"/>
                                      <w:szCs w:val="20"/>
                                    </w:rPr>
                                    <w:t>0.499</w:t>
                                  </w:r>
                                </w:p>
                              </w:tc>
                            </w:tr>
                            <w:tr w:rsidR="00060A38" w14:paraId="2CC5C096" w14:textId="77777777" w:rsidTr="00B47959">
                              <w:trPr>
                                <w:jc w:val="center"/>
                              </w:trPr>
                              <w:tc>
                                <w:tcPr>
                                  <w:tcW w:w="495" w:type="dxa"/>
                                  <w:vAlign w:val="bottom"/>
                                </w:tcPr>
                                <w:p w14:paraId="1CED5F29" w14:textId="097C537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060A38" w:rsidRPr="00B47959" w:rsidRDefault="00060A38"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060A38" w:rsidRPr="00B47959" w:rsidRDefault="00060A38" w:rsidP="00B47959">
                                  <w:pPr>
                                    <w:spacing w:line="240" w:lineRule="auto"/>
                                    <w:ind w:firstLine="0"/>
                                    <w:jc w:val="right"/>
                                    <w:rPr>
                                      <w:sz w:val="20"/>
                                      <w:szCs w:val="20"/>
                                    </w:rPr>
                                  </w:pPr>
                                  <w:r w:rsidRPr="00B47959">
                                    <w:rPr>
                                      <w:color w:val="000000"/>
                                      <w:sz w:val="20"/>
                                      <w:szCs w:val="20"/>
                                    </w:rPr>
                                    <w:t>0.559</w:t>
                                  </w:r>
                                </w:p>
                              </w:tc>
                            </w:tr>
                            <w:tr w:rsidR="00060A38" w14:paraId="655FCF48" w14:textId="77777777" w:rsidTr="00B47959">
                              <w:trPr>
                                <w:jc w:val="center"/>
                              </w:trPr>
                              <w:tc>
                                <w:tcPr>
                                  <w:tcW w:w="495" w:type="dxa"/>
                                  <w:vAlign w:val="bottom"/>
                                </w:tcPr>
                                <w:p w14:paraId="397A0280" w14:textId="4AEF360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28E7902" w14:textId="3E3A68F1"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060A38" w:rsidRPr="00B47959" w:rsidRDefault="00060A38"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060A38" w:rsidRPr="00B47959" w:rsidRDefault="00060A38" w:rsidP="00B47959">
                                  <w:pPr>
                                    <w:spacing w:line="240" w:lineRule="auto"/>
                                    <w:ind w:firstLine="0"/>
                                    <w:jc w:val="right"/>
                                    <w:rPr>
                                      <w:sz w:val="20"/>
                                      <w:szCs w:val="20"/>
                                    </w:rPr>
                                  </w:pPr>
                                  <w:r w:rsidRPr="00B47959">
                                    <w:rPr>
                                      <w:color w:val="000000"/>
                                      <w:sz w:val="20"/>
                                      <w:szCs w:val="20"/>
                                    </w:rPr>
                                    <w:t>0.595</w:t>
                                  </w:r>
                                </w:p>
                              </w:tc>
                            </w:tr>
                            <w:tr w:rsidR="00060A38" w14:paraId="2D094E84" w14:textId="77777777" w:rsidTr="00B47959">
                              <w:trPr>
                                <w:jc w:val="center"/>
                              </w:trPr>
                              <w:tc>
                                <w:tcPr>
                                  <w:tcW w:w="495" w:type="dxa"/>
                                  <w:vAlign w:val="bottom"/>
                                </w:tcPr>
                                <w:p w14:paraId="279FD786" w14:textId="4A04409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060A38" w:rsidRPr="00B47959" w:rsidRDefault="00060A38"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060A38" w:rsidRPr="00B47959" w:rsidRDefault="00060A38" w:rsidP="00B47959">
                                  <w:pPr>
                                    <w:spacing w:line="240" w:lineRule="auto"/>
                                    <w:ind w:firstLine="0"/>
                                    <w:jc w:val="right"/>
                                    <w:rPr>
                                      <w:sz w:val="20"/>
                                      <w:szCs w:val="20"/>
                                    </w:rPr>
                                  </w:pPr>
                                  <w:r w:rsidRPr="00B47959">
                                    <w:rPr>
                                      <w:color w:val="000000"/>
                                      <w:sz w:val="20"/>
                                      <w:szCs w:val="20"/>
                                    </w:rPr>
                                    <w:t>0.432</w:t>
                                  </w:r>
                                </w:p>
                              </w:tc>
                            </w:tr>
                            <w:tr w:rsidR="00060A38" w14:paraId="5BF5FB64" w14:textId="77777777" w:rsidTr="00B47959">
                              <w:trPr>
                                <w:jc w:val="center"/>
                              </w:trPr>
                              <w:tc>
                                <w:tcPr>
                                  <w:tcW w:w="495" w:type="dxa"/>
                                  <w:vAlign w:val="bottom"/>
                                </w:tcPr>
                                <w:p w14:paraId="5915F578" w14:textId="26B4FED8"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060A38" w:rsidRPr="00B47959" w:rsidRDefault="00060A38"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060A38" w:rsidRPr="00B47959" w:rsidRDefault="00060A38"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060A38" w14:paraId="7A280C3E" w14:textId="77777777" w:rsidTr="00B47959">
                              <w:trPr>
                                <w:jc w:val="center"/>
                              </w:trPr>
                              <w:tc>
                                <w:tcPr>
                                  <w:tcW w:w="495" w:type="dxa"/>
                                  <w:vAlign w:val="bottom"/>
                                </w:tcPr>
                                <w:p w14:paraId="06BA24F1" w14:textId="6F820D6C"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8AEC36B" w14:textId="4946BFB8"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060A38" w:rsidRPr="00B47959" w:rsidRDefault="00060A38"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060A38" w:rsidRPr="00B47959" w:rsidRDefault="00060A38" w:rsidP="00B47959">
                                  <w:pPr>
                                    <w:spacing w:line="240" w:lineRule="auto"/>
                                    <w:ind w:firstLine="0"/>
                                    <w:jc w:val="right"/>
                                    <w:rPr>
                                      <w:sz w:val="20"/>
                                      <w:szCs w:val="20"/>
                                    </w:rPr>
                                  </w:pPr>
                                  <w:r w:rsidRPr="00B47959">
                                    <w:rPr>
                                      <w:color w:val="000000"/>
                                      <w:sz w:val="20"/>
                                      <w:szCs w:val="20"/>
                                    </w:rPr>
                                    <w:t>0.542</w:t>
                                  </w:r>
                                </w:p>
                              </w:tc>
                            </w:tr>
                            <w:tr w:rsidR="00060A38" w14:paraId="23EEC6B6" w14:textId="77777777" w:rsidTr="00B47959">
                              <w:trPr>
                                <w:jc w:val="center"/>
                              </w:trPr>
                              <w:tc>
                                <w:tcPr>
                                  <w:tcW w:w="495" w:type="dxa"/>
                                  <w:vAlign w:val="bottom"/>
                                </w:tcPr>
                                <w:p w14:paraId="6D6AA53A" w14:textId="6C845E65"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060A38" w:rsidRPr="00B47959" w:rsidRDefault="00060A38"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060A38" w:rsidRPr="00B47959" w:rsidRDefault="00060A38" w:rsidP="00B47959">
                                  <w:pPr>
                                    <w:spacing w:line="240" w:lineRule="auto"/>
                                    <w:ind w:firstLine="0"/>
                                    <w:jc w:val="right"/>
                                    <w:rPr>
                                      <w:sz w:val="20"/>
                                      <w:szCs w:val="20"/>
                                    </w:rPr>
                                  </w:pPr>
                                  <w:r w:rsidRPr="00B47959">
                                    <w:rPr>
                                      <w:color w:val="000000"/>
                                      <w:sz w:val="20"/>
                                      <w:szCs w:val="20"/>
                                    </w:rPr>
                                    <w:t>0.407</w:t>
                                  </w:r>
                                </w:p>
                              </w:tc>
                            </w:tr>
                            <w:tr w:rsidR="00060A38" w14:paraId="7877CA7E" w14:textId="77777777" w:rsidTr="00D35F21">
                              <w:trPr>
                                <w:jc w:val="center"/>
                              </w:trPr>
                              <w:tc>
                                <w:tcPr>
                                  <w:tcW w:w="495" w:type="dxa"/>
                                  <w:shd w:val="clear" w:color="auto" w:fill="F2F2F2" w:themeFill="background1" w:themeFillShade="F2"/>
                                  <w:vAlign w:val="bottom"/>
                                </w:tcPr>
                                <w:p w14:paraId="1A49F947" w14:textId="5CF10B0D"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shd w:val="clear" w:color="auto" w:fill="F2F2F2" w:themeFill="background1" w:themeFillShade="F2"/>
                                  <w:tcMar>
                                    <w:left w:w="58" w:type="dxa"/>
                                    <w:right w:w="58" w:type="dxa"/>
                                  </w:tcMar>
                                  <w:vAlign w:val="bottom"/>
                                </w:tcPr>
                                <w:p w14:paraId="232F716D" w14:textId="41F55316"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060A38" w:rsidRPr="00B47959" w:rsidRDefault="00060A38"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060A38" w:rsidRPr="00B47959" w:rsidRDefault="00060A38" w:rsidP="00B47959">
                                  <w:pPr>
                                    <w:spacing w:line="240" w:lineRule="auto"/>
                                    <w:ind w:firstLine="0"/>
                                    <w:jc w:val="right"/>
                                    <w:rPr>
                                      <w:sz w:val="20"/>
                                      <w:szCs w:val="20"/>
                                    </w:rPr>
                                  </w:pPr>
                                  <w:r w:rsidRPr="00B47959">
                                    <w:rPr>
                                      <w:color w:val="000000"/>
                                      <w:sz w:val="20"/>
                                      <w:szCs w:val="20"/>
                                    </w:rPr>
                                    <w:t>0.568</w:t>
                                  </w:r>
                                </w:p>
                              </w:tc>
                            </w:tr>
                            <w:tr w:rsidR="00060A38" w14:paraId="1337D00B" w14:textId="77777777" w:rsidTr="00B47959">
                              <w:trPr>
                                <w:jc w:val="center"/>
                              </w:trPr>
                              <w:tc>
                                <w:tcPr>
                                  <w:tcW w:w="495" w:type="dxa"/>
                                  <w:vAlign w:val="bottom"/>
                                </w:tcPr>
                                <w:p w14:paraId="26A04C5F" w14:textId="18904CC1"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060A38" w:rsidRPr="00B47959" w:rsidRDefault="00060A38"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6B21603B" w14:textId="00174147"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060A38" w:rsidRPr="00B47959" w:rsidRDefault="00060A38"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060A38" w:rsidRPr="00B47959" w:rsidRDefault="00060A38" w:rsidP="00B47959">
                                  <w:pPr>
                                    <w:spacing w:line="240" w:lineRule="auto"/>
                                    <w:ind w:firstLine="0"/>
                                    <w:jc w:val="right"/>
                                    <w:rPr>
                                      <w:sz w:val="20"/>
                                      <w:szCs w:val="20"/>
                                    </w:rPr>
                                  </w:pPr>
                                  <w:r w:rsidRPr="00B47959">
                                    <w:rPr>
                                      <w:color w:val="000000"/>
                                      <w:sz w:val="20"/>
                                      <w:szCs w:val="20"/>
                                    </w:rPr>
                                    <w:t>0.551</w:t>
                                  </w:r>
                                </w:p>
                              </w:tc>
                            </w:tr>
                            <w:tr w:rsidR="00060A38" w14:paraId="31A1494D" w14:textId="77777777" w:rsidTr="00B47959">
                              <w:trPr>
                                <w:jc w:val="center"/>
                              </w:trPr>
                              <w:tc>
                                <w:tcPr>
                                  <w:tcW w:w="495" w:type="dxa"/>
                                  <w:vAlign w:val="bottom"/>
                                </w:tcPr>
                                <w:p w14:paraId="5F34EE91" w14:textId="6533DDD0"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060A38" w:rsidRPr="00B47959" w:rsidRDefault="00060A38"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39CA0C1" w14:textId="71102DA9"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060A38" w:rsidRPr="00B47959" w:rsidRDefault="00060A38"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060A38" w:rsidRPr="00B47959" w:rsidRDefault="00060A38" w:rsidP="00B47959">
                                  <w:pPr>
                                    <w:spacing w:line="240" w:lineRule="auto"/>
                                    <w:ind w:firstLine="0"/>
                                    <w:jc w:val="right"/>
                                    <w:rPr>
                                      <w:sz w:val="20"/>
                                      <w:szCs w:val="20"/>
                                    </w:rPr>
                                  </w:pPr>
                                  <w:r w:rsidRPr="00B47959">
                                    <w:rPr>
                                      <w:color w:val="000000"/>
                                      <w:sz w:val="20"/>
                                      <w:szCs w:val="20"/>
                                    </w:rPr>
                                    <w:t>0.551</w:t>
                                  </w:r>
                                </w:p>
                              </w:tc>
                            </w:tr>
                          </w:tbl>
                          <w:p w14:paraId="37E447A4" w14:textId="5342F44A" w:rsidR="00060A38" w:rsidRDefault="00060A38" w:rsidP="00B47959">
                            <w:pPr>
                              <w:pStyle w:val="Caption"/>
                              <w:spacing w:before="120"/>
                            </w:pPr>
                            <w:bookmarkStart w:id="26" w:name="_Ref216976857"/>
                            <w:bookmarkStart w:id="27" w:name="_Ref218060319"/>
                            <w:r>
                              <w:t xml:space="preserve">Table </w:t>
                            </w:r>
                            <w:fldSimple w:instr=" SEQ Table \* ARABIC ">
                              <w:r>
                                <w:rPr>
                                  <w:noProof/>
                                </w:rPr>
                                <w:t>3</w:t>
                              </w:r>
                            </w:fldSimple>
                            <w:bookmarkEnd w:id="26"/>
                            <w:r>
                              <w:rPr>
                                <w:noProof/>
                              </w:rPr>
                              <w:t>. </w:t>
                            </w:r>
                            <w:r>
                              <w:t>The correlation of predicted error rates with actual error rates is shown for our acoustic distance measure. Performance on the eval set is comparable for sets 1 and 2 for a broad range of parameter settings. The correlation between open set and closed set performance is also good.</w:t>
                            </w:r>
                            <w:bookmarkEnd w:id="27"/>
                          </w:p>
                          <w:p w14:paraId="00777B67" w14:textId="3D9490BC" w:rsidR="00060A38" w:rsidRDefault="00060A3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0;margin-top:0;width:419pt;height:367.9pt;z-index:2516858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" stroked="f">
                <v:textbo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060A38" w14:paraId="6516551A" w14:textId="77777777" w:rsidTr="002E450C">
                        <w:trPr>
                          <w:jc w:val="center"/>
                        </w:trPr>
                        <w:tc>
                          <w:tcPr>
                            <w:tcW w:w="1486" w:type="dxa"/>
                            <w:gridSpan w:val="3"/>
                            <w:shd w:val="clear" w:color="auto" w:fill="D9D9D9" w:themeFill="background1" w:themeFillShade="D9"/>
                            <w:vAlign w:val="bottom"/>
                          </w:tcPr>
                          <w:p w14:paraId="40038D75" w14:textId="77777777" w:rsidR="00060A38" w:rsidRPr="00B47959" w:rsidRDefault="00060A38"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060A38" w:rsidRPr="00B47959" w:rsidRDefault="00060A38"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060A38" w:rsidRPr="00B47959" w:rsidRDefault="00060A38" w:rsidP="00B47959">
                            <w:pPr>
                              <w:spacing w:line="240" w:lineRule="auto"/>
                              <w:ind w:firstLine="0"/>
                              <w:jc w:val="center"/>
                              <w:rPr>
                                <w:b/>
                                <w:bCs/>
                                <w:color w:val="000000"/>
                                <w:sz w:val="20"/>
                                <w:szCs w:val="20"/>
                              </w:rPr>
                            </w:pPr>
                            <w:r>
                              <w:rPr>
                                <w:b/>
                                <w:bCs/>
                                <w:color w:val="000000"/>
                                <w:sz w:val="20"/>
                                <w:szCs w:val="20"/>
                              </w:rPr>
                              <w:t>Eval</w:t>
                            </w:r>
                          </w:p>
                        </w:tc>
                      </w:tr>
                      <w:tr w:rsidR="00060A38" w14:paraId="5CF0773B" w14:textId="77777777" w:rsidTr="00B47959">
                        <w:trPr>
                          <w:jc w:val="center"/>
                        </w:trPr>
                        <w:tc>
                          <w:tcPr>
                            <w:tcW w:w="495" w:type="dxa"/>
                            <w:shd w:val="clear" w:color="auto" w:fill="D9D9D9" w:themeFill="background1" w:themeFillShade="D9"/>
                            <w:vAlign w:val="bottom"/>
                          </w:tcPr>
                          <w:p w14:paraId="47A6B112" w14:textId="100FB8B9" w:rsidR="00060A38" w:rsidRPr="00B47959" w:rsidRDefault="00060A38"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060A38" w:rsidRPr="00B47959" w:rsidRDefault="00060A38"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060A38" w:rsidRPr="00B47959" w:rsidRDefault="00060A38"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660" w:type="dxa"/>
                            <w:shd w:val="clear" w:color="auto" w:fill="D9D9D9" w:themeFill="background1" w:themeFillShade="D9"/>
                            <w:vAlign w:val="center"/>
                          </w:tcPr>
                          <w:p w14:paraId="756A2BF5" w14:textId="6D03BA0D" w:rsidR="00060A38" w:rsidRPr="00B47959" w:rsidRDefault="00060A38"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060A38" w:rsidRPr="00B47959" w:rsidRDefault="00060A38"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060A38" w:rsidRPr="00B47959" w:rsidRDefault="00060A38"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060A38" w:rsidRPr="00B47959" w:rsidRDefault="00060A38" w:rsidP="00B47959">
                            <w:pPr>
                              <w:spacing w:line="240" w:lineRule="auto"/>
                              <w:ind w:firstLine="0"/>
                              <w:jc w:val="center"/>
                              <w:rPr>
                                <w:sz w:val="20"/>
                                <w:szCs w:val="20"/>
                              </w:rPr>
                            </w:pPr>
                            <w:r>
                              <w:rPr>
                                <w:b/>
                                <w:bCs/>
                                <w:color w:val="000000"/>
                                <w:sz w:val="20"/>
                                <w:szCs w:val="20"/>
                              </w:rPr>
                              <w:t>R</w:t>
                            </w:r>
                          </w:p>
                        </w:tc>
                      </w:tr>
                      <w:tr w:rsidR="00060A38" w14:paraId="3AEDAC31" w14:textId="77777777" w:rsidTr="00B47959">
                        <w:trPr>
                          <w:jc w:val="center"/>
                        </w:trPr>
                        <w:tc>
                          <w:tcPr>
                            <w:tcW w:w="495" w:type="dxa"/>
                            <w:vAlign w:val="bottom"/>
                          </w:tcPr>
                          <w:p w14:paraId="101AE8AE" w14:textId="110868C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060A38" w:rsidRPr="00B47959" w:rsidRDefault="00060A38"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060A38" w:rsidRPr="00B47959" w:rsidRDefault="00060A38"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060A38" w:rsidRPr="00B47959" w:rsidRDefault="00060A38"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060A38" w:rsidRPr="00B47959" w:rsidRDefault="00060A38"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060A38" w14:paraId="79CCBA52" w14:textId="77777777" w:rsidTr="00B47959">
                        <w:trPr>
                          <w:jc w:val="center"/>
                        </w:trPr>
                        <w:tc>
                          <w:tcPr>
                            <w:tcW w:w="495" w:type="dxa"/>
                            <w:vAlign w:val="bottom"/>
                          </w:tcPr>
                          <w:p w14:paraId="4AF3A22D" w14:textId="2B0F143A"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060A38" w:rsidRPr="00B47959" w:rsidRDefault="00060A38"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060A38" w:rsidRPr="00B47959" w:rsidRDefault="00060A38"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060A38" w14:paraId="7C9692E2" w14:textId="77777777" w:rsidTr="00B47959">
                        <w:trPr>
                          <w:jc w:val="center"/>
                        </w:trPr>
                        <w:tc>
                          <w:tcPr>
                            <w:tcW w:w="495" w:type="dxa"/>
                            <w:vAlign w:val="bottom"/>
                          </w:tcPr>
                          <w:p w14:paraId="3E14C357" w14:textId="2D39FE27"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060A38" w:rsidRPr="00B47959" w:rsidRDefault="00060A38"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060A38" w:rsidRPr="00B47959" w:rsidRDefault="00060A38" w:rsidP="00B47959">
                            <w:pPr>
                              <w:spacing w:line="240" w:lineRule="auto"/>
                              <w:ind w:firstLine="0"/>
                              <w:jc w:val="right"/>
                              <w:rPr>
                                <w:sz w:val="20"/>
                                <w:szCs w:val="20"/>
                              </w:rPr>
                            </w:pPr>
                            <w:r w:rsidRPr="00B47959">
                              <w:rPr>
                                <w:color w:val="000000"/>
                                <w:sz w:val="20"/>
                                <w:szCs w:val="20"/>
                              </w:rPr>
                              <w:t>0.425</w:t>
                            </w:r>
                          </w:p>
                        </w:tc>
                      </w:tr>
                      <w:tr w:rsidR="00060A38" w14:paraId="601D01D0" w14:textId="77777777" w:rsidTr="00B47959">
                        <w:trPr>
                          <w:jc w:val="center"/>
                        </w:trPr>
                        <w:tc>
                          <w:tcPr>
                            <w:tcW w:w="495" w:type="dxa"/>
                            <w:vAlign w:val="bottom"/>
                          </w:tcPr>
                          <w:p w14:paraId="378DD5F3" w14:textId="5CC3FCD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060A38" w:rsidRPr="00B47959" w:rsidRDefault="00060A38"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060A38" w:rsidRPr="00B47959" w:rsidRDefault="00060A38" w:rsidP="00B47959">
                            <w:pPr>
                              <w:spacing w:line="240" w:lineRule="auto"/>
                              <w:ind w:firstLine="0"/>
                              <w:jc w:val="right"/>
                              <w:rPr>
                                <w:sz w:val="20"/>
                                <w:szCs w:val="20"/>
                              </w:rPr>
                            </w:pPr>
                            <w:r w:rsidRPr="00B47959">
                              <w:rPr>
                                <w:color w:val="000000"/>
                                <w:sz w:val="20"/>
                                <w:szCs w:val="20"/>
                              </w:rPr>
                              <w:t>0.543</w:t>
                            </w:r>
                          </w:p>
                        </w:tc>
                      </w:tr>
                      <w:tr w:rsidR="00060A38" w14:paraId="04444FBB" w14:textId="77777777" w:rsidTr="00B47959">
                        <w:trPr>
                          <w:jc w:val="center"/>
                        </w:trPr>
                        <w:tc>
                          <w:tcPr>
                            <w:tcW w:w="495" w:type="dxa"/>
                            <w:vAlign w:val="bottom"/>
                          </w:tcPr>
                          <w:p w14:paraId="53DB676C" w14:textId="6D22D5C1"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2A349D33" w14:textId="17913A94"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060A38" w:rsidRPr="00B47959" w:rsidRDefault="00060A38"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060A38" w:rsidRPr="00B47959" w:rsidRDefault="00060A38" w:rsidP="00B47959">
                            <w:pPr>
                              <w:spacing w:line="240" w:lineRule="auto"/>
                              <w:ind w:firstLine="0"/>
                              <w:jc w:val="right"/>
                              <w:rPr>
                                <w:sz w:val="20"/>
                                <w:szCs w:val="20"/>
                              </w:rPr>
                            </w:pPr>
                            <w:r w:rsidRPr="00B47959">
                              <w:rPr>
                                <w:color w:val="000000"/>
                                <w:sz w:val="20"/>
                                <w:szCs w:val="20"/>
                              </w:rPr>
                              <w:t>0.471</w:t>
                            </w:r>
                          </w:p>
                        </w:tc>
                      </w:tr>
                      <w:tr w:rsidR="00060A38" w14:paraId="766EB517" w14:textId="77777777" w:rsidTr="00B47959">
                        <w:trPr>
                          <w:jc w:val="center"/>
                        </w:trPr>
                        <w:tc>
                          <w:tcPr>
                            <w:tcW w:w="495" w:type="dxa"/>
                            <w:vAlign w:val="bottom"/>
                          </w:tcPr>
                          <w:p w14:paraId="4BB377A6" w14:textId="610176A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060A38" w:rsidRPr="00B47959" w:rsidRDefault="00060A38"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060A38" w:rsidRPr="00B47959" w:rsidRDefault="00060A38"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060A38" w:rsidRPr="00B47959" w:rsidRDefault="00060A38"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060A38" w14:paraId="3CF18845" w14:textId="77777777" w:rsidTr="00B47959">
                        <w:trPr>
                          <w:jc w:val="center"/>
                        </w:trPr>
                        <w:tc>
                          <w:tcPr>
                            <w:tcW w:w="495" w:type="dxa"/>
                            <w:vAlign w:val="bottom"/>
                          </w:tcPr>
                          <w:p w14:paraId="10262DCB" w14:textId="46D1C033"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060A38" w:rsidRPr="00B47959" w:rsidRDefault="00060A38"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060A38" w:rsidRPr="00B47959" w:rsidRDefault="00060A38" w:rsidP="00B47959">
                            <w:pPr>
                              <w:spacing w:line="240" w:lineRule="auto"/>
                              <w:ind w:firstLine="0"/>
                              <w:jc w:val="right"/>
                              <w:rPr>
                                <w:sz w:val="20"/>
                                <w:szCs w:val="20"/>
                              </w:rPr>
                            </w:pPr>
                            <w:r w:rsidRPr="00B47959">
                              <w:rPr>
                                <w:color w:val="000000"/>
                                <w:sz w:val="20"/>
                                <w:szCs w:val="20"/>
                              </w:rPr>
                              <w:t>0.444</w:t>
                            </w:r>
                          </w:p>
                        </w:tc>
                      </w:tr>
                      <w:tr w:rsidR="00060A38" w14:paraId="512DD376" w14:textId="77777777" w:rsidTr="00B47959">
                        <w:trPr>
                          <w:jc w:val="center"/>
                        </w:trPr>
                        <w:tc>
                          <w:tcPr>
                            <w:tcW w:w="495" w:type="dxa"/>
                            <w:vAlign w:val="bottom"/>
                          </w:tcPr>
                          <w:p w14:paraId="1905A160" w14:textId="1447E2B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060A38" w:rsidRPr="00B47959" w:rsidRDefault="00060A38"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060A38" w:rsidRPr="00B47959" w:rsidRDefault="00060A38" w:rsidP="00B47959">
                            <w:pPr>
                              <w:spacing w:line="240" w:lineRule="auto"/>
                              <w:ind w:firstLine="0"/>
                              <w:jc w:val="right"/>
                              <w:rPr>
                                <w:sz w:val="20"/>
                                <w:szCs w:val="20"/>
                              </w:rPr>
                            </w:pPr>
                            <w:r w:rsidRPr="00B47959">
                              <w:rPr>
                                <w:color w:val="000000"/>
                                <w:sz w:val="20"/>
                                <w:szCs w:val="20"/>
                              </w:rPr>
                              <w:t>0.473</w:t>
                            </w:r>
                          </w:p>
                        </w:tc>
                      </w:tr>
                      <w:tr w:rsidR="00060A38" w14:paraId="2224796A" w14:textId="77777777" w:rsidTr="00B47959">
                        <w:trPr>
                          <w:jc w:val="center"/>
                        </w:trPr>
                        <w:tc>
                          <w:tcPr>
                            <w:tcW w:w="495" w:type="dxa"/>
                            <w:vAlign w:val="bottom"/>
                          </w:tcPr>
                          <w:p w14:paraId="66162417" w14:textId="0D7C93C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060A38" w:rsidRPr="00B47959" w:rsidRDefault="00060A38"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060A38" w:rsidRPr="00B47959" w:rsidRDefault="00060A38" w:rsidP="00B47959">
                            <w:pPr>
                              <w:spacing w:line="240" w:lineRule="auto"/>
                              <w:ind w:firstLine="0"/>
                              <w:jc w:val="right"/>
                              <w:rPr>
                                <w:sz w:val="20"/>
                                <w:szCs w:val="20"/>
                              </w:rPr>
                            </w:pPr>
                            <w:r w:rsidRPr="00B47959">
                              <w:rPr>
                                <w:color w:val="000000"/>
                                <w:sz w:val="20"/>
                                <w:szCs w:val="20"/>
                              </w:rPr>
                              <w:t>0.583</w:t>
                            </w:r>
                          </w:p>
                        </w:tc>
                      </w:tr>
                      <w:tr w:rsidR="00060A38" w14:paraId="295ED306" w14:textId="77777777" w:rsidTr="00D35F21">
                        <w:trPr>
                          <w:jc w:val="center"/>
                        </w:trPr>
                        <w:tc>
                          <w:tcPr>
                            <w:tcW w:w="495" w:type="dxa"/>
                            <w:shd w:val="clear" w:color="auto" w:fill="F2F2F2" w:themeFill="background1" w:themeFillShade="F2"/>
                            <w:vAlign w:val="bottom"/>
                          </w:tcPr>
                          <w:p w14:paraId="6C52A6C8" w14:textId="4DB5848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shd w:val="clear" w:color="auto" w:fill="F2F2F2" w:themeFill="background1" w:themeFillShade="F2"/>
                            <w:tcMar>
                              <w:left w:w="58" w:type="dxa"/>
                              <w:right w:w="58" w:type="dxa"/>
                            </w:tcMar>
                            <w:vAlign w:val="bottom"/>
                          </w:tcPr>
                          <w:p w14:paraId="15ADED9F" w14:textId="3B519A14"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060A38" w:rsidRPr="00B47959" w:rsidRDefault="00060A38"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060A38" w:rsidRPr="00B47959" w:rsidRDefault="00060A38" w:rsidP="00B47959">
                            <w:pPr>
                              <w:spacing w:line="240" w:lineRule="auto"/>
                              <w:ind w:firstLine="0"/>
                              <w:jc w:val="right"/>
                              <w:rPr>
                                <w:sz w:val="20"/>
                                <w:szCs w:val="20"/>
                              </w:rPr>
                            </w:pPr>
                            <w:r w:rsidRPr="00B47959">
                              <w:rPr>
                                <w:color w:val="000000"/>
                                <w:sz w:val="20"/>
                                <w:szCs w:val="20"/>
                              </w:rPr>
                              <w:t>0.615</w:t>
                            </w:r>
                          </w:p>
                        </w:tc>
                      </w:tr>
                      <w:tr w:rsidR="00060A38" w14:paraId="300EAA59" w14:textId="77777777" w:rsidTr="00B47959">
                        <w:trPr>
                          <w:jc w:val="center"/>
                        </w:trPr>
                        <w:tc>
                          <w:tcPr>
                            <w:tcW w:w="495" w:type="dxa"/>
                            <w:vAlign w:val="bottom"/>
                          </w:tcPr>
                          <w:p w14:paraId="35D26346" w14:textId="253F901E"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060A38" w:rsidRPr="00B47959" w:rsidRDefault="00060A38"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060A38" w:rsidRPr="00B47959" w:rsidRDefault="00060A38" w:rsidP="00B47959">
                            <w:pPr>
                              <w:spacing w:line="240" w:lineRule="auto"/>
                              <w:ind w:firstLine="0"/>
                              <w:jc w:val="right"/>
                              <w:rPr>
                                <w:sz w:val="20"/>
                                <w:szCs w:val="20"/>
                              </w:rPr>
                            </w:pPr>
                            <w:r w:rsidRPr="00B47959">
                              <w:rPr>
                                <w:color w:val="000000"/>
                                <w:sz w:val="20"/>
                                <w:szCs w:val="20"/>
                              </w:rPr>
                              <w:t>0.497</w:t>
                            </w:r>
                          </w:p>
                        </w:tc>
                      </w:tr>
                      <w:tr w:rsidR="00060A38" w14:paraId="18E17763" w14:textId="77777777" w:rsidTr="00B47959">
                        <w:trPr>
                          <w:jc w:val="center"/>
                        </w:trPr>
                        <w:tc>
                          <w:tcPr>
                            <w:tcW w:w="495" w:type="dxa"/>
                            <w:vAlign w:val="bottom"/>
                          </w:tcPr>
                          <w:p w14:paraId="3DA9E895" w14:textId="73B6E5A7"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060A38" w:rsidRPr="00B47959" w:rsidRDefault="00060A38"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060A38" w:rsidRPr="00B47959" w:rsidRDefault="00060A38" w:rsidP="00B47959">
                            <w:pPr>
                              <w:spacing w:line="240" w:lineRule="auto"/>
                              <w:ind w:firstLine="0"/>
                              <w:jc w:val="right"/>
                              <w:rPr>
                                <w:sz w:val="20"/>
                                <w:szCs w:val="20"/>
                              </w:rPr>
                            </w:pPr>
                            <w:r w:rsidRPr="00B47959">
                              <w:rPr>
                                <w:color w:val="000000"/>
                                <w:sz w:val="20"/>
                                <w:szCs w:val="20"/>
                              </w:rPr>
                              <w:t>0.579</w:t>
                            </w:r>
                          </w:p>
                        </w:tc>
                      </w:tr>
                      <w:tr w:rsidR="00060A38" w14:paraId="58A8F036" w14:textId="77777777" w:rsidTr="00B47959">
                        <w:trPr>
                          <w:jc w:val="center"/>
                        </w:trPr>
                        <w:tc>
                          <w:tcPr>
                            <w:tcW w:w="495" w:type="dxa"/>
                            <w:vAlign w:val="bottom"/>
                          </w:tcPr>
                          <w:p w14:paraId="1CADC20C" w14:textId="44F41F1C"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72A35351" w14:textId="60CA2920"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060A38" w:rsidRPr="00B47959" w:rsidRDefault="00060A38"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060A38" w:rsidRPr="00B47959" w:rsidRDefault="00060A38" w:rsidP="00B47959">
                            <w:pPr>
                              <w:spacing w:line="240" w:lineRule="auto"/>
                              <w:ind w:firstLine="0"/>
                              <w:jc w:val="right"/>
                              <w:rPr>
                                <w:sz w:val="20"/>
                                <w:szCs w:val="20"/>
                              </w:rPr>
                            </w:pPr>
                            <w:r w:rsidRPr="00B47959">
                              <w:rPr>
                                <w:color w:val="000000"/>
                                <w:sz w:val="20"/>
                                <w:szCs w:val="20"/>
                              </w:rPr>
                              <w:t>0.614</w:t>
                            </w:r>
                          </w:p>
                        </w:tc>
                      </w:tr>
                      <w:tr w:rsidR="00060A38" w14:paraId="1D3F3552" w14:textId="77777777" w:rsidTr="00B47959">
                        <w:trPr>
                          <w:jc w:val="center"/>
                        </w:trPr>
                        <w:tc>
                          <w:tcPr>
                            <w:tcW w:w="495" w:type="dxa"/>
                            <w:vAlign w:val="bottom"/>
                          </w:tcPr>
                          <w:p w14:paraId="64141A43" w14:textId="6A284F0B"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060A38" w:rsidRPr="00B47959" w:rsidRDefault="00060A38"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060A38" w:rsidRPr="00B47959" w:rsidRDefault="00060A38" w:rsidP="00B47959">
                            <w:pPr>
                              <w:spacing w:line="240" w:lineRule="auto"/>
                              <w:ind w:firstLine="0"/>
                              <w:jc w:val="right"/>
                              <w:rPr>
                                <w:sz w:val="20"/>
                                <w:szCs w:val="20"/>
                              </w:rPr>
                            </w:pPr>
                            <w:r w:rsidRPr="00B47959">
                              <w:rPr>
                                <w:color w:val="000000"/>
                                <w:sz w:val="20"/>
                                <w:szCs w:val="20"/>
                              </w:rPr>
                              <w:t>0.499</w:t>
                            </w:r>
                          </w:p>
                        </w:tc>
                      </w:tr>
                      <w:tr w:rsidR="00060A38" w14:paraId="2CC5C096" w14:textId="77777777" w:rsidTr="00B47959">
                        <w:trPr>
                          <w:jc w:val="center"/>
                        </w:trPr>
                        <w:tc>
                          <w:tcPr>
                            <w:tcW w:w="495" w:type="dxa"/>
                            <w:vAlign w:val="bottom"/>
                          </w:tcPr>
                          <w:p w14:paraId="1CED5F29" w14:textId="097C537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060A38" w:rsidRPr="00B47959" w:rsidRDefault="00060A38"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060A38" w:rsidRPr="00B47959" w:rsidRDefault="00060A38" w:rsidP="00B47959">
                            <w:pPr>
                              <w:spacing w:line="240" w:lineRule="auto"/>
                              <w:ind w:firstLine="0"/>
                              <w:jc w:val="right"/>
                              <w:rPr>
                                <w:sz w:val="20"/>
                                <w:szCs w:val="20"/>
                              </w:rPr>
                            </w:pPr>
                            <w:r w:rsidRPr="00B47959">
                              <w:rPr>
                                <w:color w:val="000000"/>
                                <w:sz w:val="20"/>
                                <w:szCs w:val="20"/>
                              </w:rPr>
                              <w:t>0.559</w:t>
                            </w:r>
                          </w:p>
                        </w:tc>
                      </w:tr>
                      <w:tr w:rsidR="00060A38" w14:paraId="655FCF48" w14:textId="77777777" w:rsidTr="00B47959">
                        <w:trPr>
                          <w:jc w:val="center"/>
                        </w:trPr>
                        <w:tc>
                          <w:tcPr>
                            <w:tcW w:w="495" w:type="dxa"/>
                            <w:vAlign w:val="bottom"/>
                          </w:tcPr>
                          <w:p w14:paraId="397A0280" w14:textId="4AEF360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28E7902" w14:textId="3E3A68F1"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060A38" w:rsidRPr="00B47959" w:rsidRDefault="00060A38"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060A38" w:rsidRPr="00B47959" w:rsidRDefault="00060A38" w:rsidP="00B47959">
                            <w:pPr>
                              <w:spacing w:line="240" w:lineRule="auto"/>
                              <w:ind w:firstLine="0"/>
                              <w:jc w:val="right"/>
                              <w:rPr>
                                <w:sz w:val="20"/>
                                <w:szCs w:val="20"/>
                              </w:rPr>
                            </w:pPr>
                            <w:r w:rsidRPr="00B47959">
                              <w:rPr>
                                <w:color w:val="000000"/>
                                <w:sz w:val="20"/>
                                <w:szCs w:val="20"/>
                              </w:rPr>
                              <w:t>0.595</w:t>
                            </w:r>
                          </w:p>
                        </w:tc>
                      </w:tr>
                      <w:tr w:rsidR="00060A38" w14:paraId="2D094E84" w14:textId="77777777" w:rsidTr="00B47959">
                        <w:trPr>
                          <w:jc w:val="center"/>
                        </w:trPr>
                        <w:tc>
                          <w:tcPr>
                            <w:tcW w:w="495" w:type="dxa"/>
                            <w:vAlign w:val="bottom"/>
                          </w:tcPr>
                          <w:p w14:paraId="279FD786" w14:textId="4A04409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060A38" w:rsidRPr="00B47959" w:rsidRDefault="00060A38"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060A38" w:rsidRPr="00B47959" w:rsidRDefault="00060A38" w:rsidP="00B47959">
                            <w:pPr>
                              <w:spacing w:line="240" w:lineRule="auto"/>
                              <w:ind w:firstLine="0"/>
                              <w:jc w:val="right"/>
                              <w:rPr>
                                <w:sz w:val="20"/>
                                <w:szCs w:val="20"/>
                              </w:rPr>
                            </w:pPr>
                            <w:r w:rsidRPr="00B47959">
                              <w:rPr>
                                <w:color w:val="000000"/>
                                <w:sz w:val="20"/>
                                <w:szCs w:val="20"/>
                              </w:rPr>
                              <w:t>0.432</w:t>
                            </w:r>
                          </w:p>
                        </w:tc>
                      </w:tr>
                      <w:tr w:rsidR="00060A38" w14:paraId="5BF5FB64" w14:textId="77777777" w:rsidTr="00B47959">
                        <w:trPr>
                          <w:jc w:val="center"/>
                        </w:trPr>
                        <w:tc>
                          <w:tcPr>
                            <w:tcW w:w="495" w:type="dxa"/>
                            <w:vAlign w:val="bottom"/>
                          </w:tcPr>
                          <w:p w14:paraId="5915F578" w14:textId="26B4FED8"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060A38" w:rsidRPr="00B47959" w:rsidRDefault="00060A38"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060A38" w:rsidRPr="00B47959" w:rsidRDefault="00060A38"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060A38" w14:paraId="7A280C3E" w14:textId="77777777" w:rsidTr="00B47959">
                        <w:trPr>
                          <w:jc w:val="center"/>
                        </w:trPr>
                        <w:tc>
                          <w:tcPr>
                            <w:tcW w:w="495" w:type="dxa"/>
                            <w:vAlign w:val="bottom"/>
                          </w:tcPr>
                          <w:p w14:paraId="06BA24F1" w14:textId="6F820D6C"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8AEC36B" w14:textId="4946BFB8"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060A38" w:rsidRPr="00B47959" w:rsidRDefault="00060A38"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060A38" w:rsidRPr="00B47959" w:rsidRDefault="00060A38" w:rsidP="00B47959">
                            <w:pPr>
                              <w:spacing w:line="240" w:lineRule="auto"/>
                              <w:ind w:firstLine="0"/>
                              <w:jc w:val="right"/>
                              <w:rPr>
                                <w:sz w:val="20"/>
                                <w:szCs w:val="20"/>
                              </w:rPr>
                            </w:pPr>
                            <w:r w:rsidRPr="00B47959">
                              <w:rPr>
                                <w:color w:val="000000"/>
                                <w:sz w:val="20"/>
                                <w:szCs w:val="20"/>
                              </w:rPr>
                              <w:t>0.542</w:t>
                            </w:r>
                          </w:p>
                        </w:tc>
                      </w:tr>
                      <w:tr w:rsidR="00060A38" w14:paraId="23EEC6B6" w14:textId="77777777" w:rsidTr="00B47959">
                        <w:trPr>
                          <w:jc w:val="center"/>
                        </w:trPr>
                        <w:tc>
                          <w:tcPr>
                            <w:tcW w:w="495" w:type="dxa"/>
                            <w:vAlign w:val="bottom"/>
                          </w:tcPr>
                          <w:p w14:paraId="6D6AA53A" w14:textId="6C845E65"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060A38" w:rsidRPr="00B47959" w:rsidRDefault="00060A38"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060A38" w:rsidRPr="00B47959" w:rsidRDefault="00060A38" w:rsidP="00B47959">
                            <w:pPr>
                              <w:spacing w:line="240" w:lineRule="auto"/>
                              <w:ind w:firstLine="0"/>
                              <w:jc w:val="right"/>
                              <w:rPr>
                                <w:sz w:val="20"/>
                                <w:szCs w:val="20"/>
                              </w:rPr>
                            </w:pPr>
                            <w:r w:rsidRPr="00B47959">
                              <w:rPr>
                                <w:color w:val="000000"/>
                                <w:sz w:val="20"/>
                                <w:szCs w:val="20"/>
                              </w:rPr>
                              <w:t>0.407</w:t>
                            </w:r>
                          </w:p>
                        </w:tc>
                      </w:tr>
                      <w:tr w:rsidR="00060A38" w14:paraId="7877CA7E" w14:textId="77777777" w:rsidTr="00D35F21">
                        <w:trPr>
                          <w:jc w:val="center"/>
                        </w:trPr>
                        <w:tc>
                          <w:tcPr>
                            <w:tcW w:w="495" w:type="dxa"/>
                            <w:shd w:val="clear" w:color="auto" w:fill="F2F2F2" w:themeFill="background1" w:themeFillShade="F2"/>
                            <w:vAlign w:val="bottom"/>
                          </w:tcPr>
                          <w:p w14:paraId="1A49F947" w14:textId="5CF10B0D"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shd w:val="clear" w:color="auto" w:fill="F2F2F2" w:themeFill="background1" w:themeFillShade="F2"/>
                            <w:tcMar>
                              <w:left w:w="58" w:type="dxa"/>
                              <w:right w:w="58" w:type="dxa"/>
                            </w:tcMar>
                            <w:vAlign w:val="bottom"/>
                          </w:tcPr>
                          <w:p w14:paraId="232F716D" w14:textId="41F55316"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060A38" w:rsidRPr="00B47959" w:rsidRDefault="00060A38"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060A38" w:rsidRPr="00B47959" w:rsidRDefault="00060A38" w:rsidP="00B47959">
                            <w:pPr>
                              <w:spacing w:line="240" w:lineRule="auto"/>
                              <w:ind w:firstLine="0"/>
                              <w:jc w:val="right"/>
                              <w:rPr>
                                <w:sz w:val="20"/>
                                <w:szCs w:val="20"/>
                              </w:rPr>
                            </w:pPr>
                            <w:r w:rsidRPr="00B47959">
                              <w:rPr>
                                <w:color w:val="000000"/>
                                <w:sz w:val="20"/>
                                <w:szCs w:val="20"/>
                              </w:rPr>
                              <w:t>0.568</w:t>
                            </w:r>
                          </w:p>
                        </w:tc>
                      </w:tr>
                      <w:tr w:rsidR="00060A38" w14:paraId="1337D00B" w14:textId="77777777" w:rsidTr="00B47959">
                        <w:trPr>
                          <w:jc w:val="center"/>
                        </w:trPr>
                        <w:tc>
                          <w:tcPr>
                            <w:tcW w:w="495" w:type="dxa"/>
                            <w:vAlign w:val="bottom"/>
                          </w:tcPr>
                          <w:p w14:paraId="26A04C5F" w14:textId="18904CC1"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060A38" w:rsidRPr="00B47959" w:rsidRDefault="00060A38"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6B21603B" w14:textId="00174147"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060A38" w:rsidRPr="00B47959" w:rsidRDefault="00060A38"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060A38" w:rsidRPr="00B47959" w:rsidRDefault="00060A38" w:rsidP="00B47959">
                            <w:pPr>
                              <w:spacing w:line="240" w:lineRule="auto"/>
                              <w:ind w:firstLine="0"/>
                              <w:jc w:val="right"/>
                              <w:rPr>
                                <w:sz w:val="20"/>
                                <w:szCs w:val="20"/>
                              </w:rPr>
                            </w:pPr>
                            <w:r w:rsidRPr="00B47959">
                              <w:rPr>
                                <w:color w:val="000000"/>
                                <w:sz w:val="20"/>
                                <w:szCs w:val="20"/>
                              </w:rPr>
                              <w:t>0.551</w:t>
                            </w:r>
                          </w:p>
                        </w:tc>
                      </w:tr>
                      <w:tr w:rsidR="00060A38" w14:paraId="31A1494D" w14:textId="77777777" w:rsidTr="00B47959">
                        <w:trPr>
                          <w:jc w:val="center"/>
                        </w:trPr>
                        <w:tc>
                          <w:tcPr>
                            <w:tcW w:w="495" w:type="dxa"/>
                            <w:vAlign w:val="bottom"/>
                          </w:tcPr>
                          <w:p w14:paraId="5F34EE91" w14:textId="6533DDD0"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060A38" w:rsidRPr="00B47959" w:rsidRDefault="00060A38"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060A38" w:rsidRPr="00B47959" w:rsidRDefault="00060A38"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39CA0C1" w14:textId="71102DA9"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060A38" w:rsidRPr="00B47959" w:rsidRDefault="00060A38"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060A38" w:rsidRPr="00B47959" w:rsidRDefault="00060A38" w:rsidP="00B47959">
                            <w:pPr>
                              <w:spacing w:line="240" w:lineRule="auto"/>
                              <w:ind w:firstLine="0"/>
                              <w:jc w:val="right"/>
                              <w:rPr>
                                <w:sz w:val="20"/>
                                <w:szCs w:val="20"/>
                              </w:rPr>
                            </w:pPr>
                            <w:r w:rsidRPr="00B47959">
                              <w:rPr>
                                <w:color w:val="000000"/>
                                <w:sz w:val="20"/>
                                <w:szCs w:val="20"/>
                              </w:rPr>
                              <w:t>0.551</w:t>
                            </w:r>
                          </w:p>
                        </w:tc>
                      </w:tr>
                    </w:tbl>
                    <w:p w14:paraId="37E447A4" w14:textId="5342F44A" w:rsidR="00060A38" w:rsidRDefault="00060A38" w:rsidP="00B47959">
                      <w:pPr>
                        <w:pStyle w:val="Caption"/>
                        <w:spacing w:before="120"/>
                      </w:pPr>
                      <w:bookmarkStart w:id="28" w:name="_Ref216976857"/>
                      <w:bookmarkStart w:id="29" w:name="_Ref218060319"/>
                      <w:r>
                        <w:t xml:space="preserve">Table </w:t>
                      </w:r>
                      <w:fldSimple w:instr=" SEQ Table \* ARABIC ">
                        <w:r>
                          <w:rPr>
                            <w:noProof/>
                          </w:rPr>
                          <w:t>3</w:t>
                        </w:r>
                      </w:fldSimple>
                      <w:bookmarkEnd w:id="28"/>
                      <w:r>
                        <w:rPr>
                          <w:noProof/>
                        </w:rPr>
                        <w:t>. </w:t>
                      </w:r>
                      <w:r>
                        <w:t>The correlation of predicted error rates with actual error rates is shown for our acoustic distance measure. Performance on the eval set is comparable for sets 1 and 2 for a broad range of parameter settings. The correlation between open set and closed set performance is also good.</w:t>
                      </w:r>
                      <w:bookmarkEnd w:id="29"/>
                    </w:p>
                    <w:p w14:paraId="00777B67" w14:textId="3D9490BC" w:rsidR="00060A38" w:rsidRDefault="00060A38"/>
                  </w:txbxContent>
                </v:textbox>
                <w10:wrap type="square"/>
              </v:shape>
            </w:pict>
          </mc:Fallback>
        </mc:AlternateContent>
      </w:r>
    </w:p>
    <w:p w14:paraId="66747B09" w14:textId="47B15498" w:rsidR="006B37D3" w:rsidRDefault="00FA1AE0" w:rsidP="006B37D3">
      <w:pPr>
        <w:pStyle w:val="ReferenceHead"/>
        <w:keepNext w:val="0"/>
        <w:widowControl w:val="0"/>
        <w:jc w:val="left"/>
      </w:pPr>
      <w:r>
        <w:rPr>
          <w:noProof/>
        </w:rPr>
        <mc:AlternateContent>
          <mc:Choice Requires="wps">
            <w:drawing>
              <wp:anchor distT="0" distB="0" distL="114300" distR="114300" simplePos="0" relativeHeight="251687936" behindDoc="0" locked="0" layoutInCell="1" allowOverlap="1" wp14:anchorId="5831B66D" wp14:editId="428A3BF6">
                <wp:simplePos x="0" y="0"/>
                <wp:positionH relativeFrom="margin">
                  <wp:align>center</wp:align>
                </wp:positionH>
                <wp:positionV relativeFrom="paragraph">
                  <wp:posOffset>74930</wp:posOffset>
                </wp:positionV>
                <wp:extent cx="3639185" cy="198120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185" cy="1981200"/>
                        </a:xfrm>
                        <a:prstGeom prst="rect">
                          <a:avLst/>
                        </a:prstGeom>
                        <a:solidFill>
                          <a:srgbClr val="FFFFFF"/>
                        </a:solidFill>
                        <a:ln w="9525">
                          <a:noFill/>
                          <a:miter lim="800000"/>
                          <a:headEnd/>
                          <a:tailEnd/>
                        </a:ln>
                      </wps:spPr>
                      <wps:txbx>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060A38"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060A38" w:rsidRPr="00FA1AE0" w:rsidRDefault="00060A38"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060A38" w:rsidRPr="00FA1AE0" w:rsidRDefault="00060A38"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060A38" w:rsidRPr="00FA1AE0" w:rsidRDefault="00060A38" w:rsidP="00FA1AE0">
                                  <w:pPr>
                                    <w:spacing w:line="240" w:lineRule="auto"/>
                                    <w:ind w:firstLine="0"/>
                                    <w:jc w:val="center"/>
                                    <w:rPr>
                                      <w:b/>
                                      <w:bCs/>
                                      <w:color w:val="000000"/>
                                      <w:sz w:val="20"/>
                                      <w:szCs w:val="20"/>
                                    </w:rPr>
                                  </w:pPr>
                                  <w:r>
                                    <w:rPr>
                                      <w:b/>
                                      <w:bCs/>
                                      <w:color w:val="000000"/>
                                      <w:sz w:val="20"/>
                                      <w:szCs w:val="20"/>
                                    </w:rPr>
                                    <w:t>Eval</w:t>
                                  </w:r>
                                </w:p>
                              </w:tc>
                            </w:tr>
                            <w:tr w:rsidR="00060A38"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060A38" w:rsidRPr="00FA1AE0" w:rsidRDefault="00060A38" w:rsidP="00FA1AE0">
                                  <w:pPr>
                                    <w:spacing w:line="240" w:lineRule="auto"/>
                                    <w:ind w:firstLine="0"/>
                                    <w:jc w:val="center"/>
                                    <w:rPr>
                                      <w:sz w:val="20"/>
                                      <w:szCs w:val="20"/>
                                    </w:rPr>
                                  </w:pPr>
                                  <w:r>
                                    <w:rPr>
                                      <w:b/>
                                      <w:bCs/>
                                      <w:color w:val="000000"/>
                                      <w:sz w:val="20"/>
                                      <w:szCs w:val="20"/>
                                    </w:rPr>
                                    <w:t>k</w:t>
                                  </w:r>
                                </w:p>
                              </w:tc>
                              <w:tc>
                                <w:tcPr>
                                  <w:tcW w:w="684" w:type="dxa"/>
                                  <w:shd w:val="clear" w:color="auto" w:fill="D9D9D9" w:themeFill="background1" w:themeFillShade="D9"/>
                                  <w:tcMar>
                                    <w:left w:w="58" w:type="dxa"/>
                                    <w:right w:w="58" w:type="dxa"/>
                                  </w:tcMar>
                                  <w:vAlign w:val="center"/>
                                </w:tcPr>
                                <w:p w14:paraId="6DF50A74" w14:textId="10CC82C1" w:rsidR="00060A38" w:rsidRPr="00FA1AE0" w:rsidRDefault="00060A38"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060A38" w:rsidRPr="00FA1AE0" w:rsidRDefault="00060A38"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060A38" w:rsidRPr="00FA1AE0" w:rsidRDefault="00060A38"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060A38" w:rsidRPr="00FA1AE0" w:rsidRDefault="00060A38" w:rsidP="00FA1AE0">
                                  <w:pPr>
                                    <w:spacing w:line="240" w:lineRule="auto"/>
                                    <w:ind w:firstLine="0"/>
                                    <w:jc w:val="center"/>
                                    <w:rPr>
                                      <w:sz w:val="20"/>
                                      <w:szCs w:val="20"/>
                                    </w:rPr>
                                  </w:pPr>
                                  <w:r>
                                    <w:rPr>
                                      <w:b/>
                                      <w:bCs/>
                                      <w:color w:val="000000"/>
                                      <w:sz w:val="20"/>
                                      <w:szCs w:val="20"/>
                                    </w:rPr>
                                    <w:t>R</w:t>
                                  </w:r>
                                </w:p>
                              </w:tc>
                            </w:tr>
                            <w:tr w:rsidR="00060A38" w14:paraId="59592512" w14:textId="77777777" w:rsidTr="00482B9C">
                              <w:trPr>
                                <w:jc w:val="center"/>
                              </w:trPr>
                              <w:tc>
                                <w:tcPr>
                                  <w:tcW w:w="550" w:type="dxa"/>
                                  <w:tcMar>
                                    <w:left w:w="58" w:type="dxa"/>
                                    <w:right w:w="58" w:type="dxa"/>
                                  </w:tcMar>
                                  <w:vAlign w:val="center"/>
                                </w:tcPr>
                                <w:p w14:paraId="082DE2E6" w14:textId="3EE806BD" w:rsidR="00060A38" w:rsidRPr="00FA1AE0" w:rsidRDefault="00060A38"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060A38" w:rsidRPr="00FA1AE0" w:rsidRDefault="00060A38"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060A38" w:rsidRPr="00FA1AE0" w:rsidRDefault="00060A38"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060A38" w:rsidRPr="00FA1AE0" w:rsidRDefault="00060A38"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060A38" w:rsidRPr="00FA1AE0" w:rsidRDefault="00060A38" w:rsidP="00FA1AE0">
                                  <w:pPr>
                                    <w:spacing w:line="240" w:lineRule="auto"/>
                                    <w:ind w:firstLine="0"/>
                                    <w:jc w:val="right"/>
                                    <w:rPr>
                                      <w:sz w:val="20"/>
                                      <w:szCs w:val="20"/>
                                    </w:rPr>
                                  </w:pPr>
                                  <w:r w:rsidRPr="00FA1AE0">
                                    <w:rPr>
                                      <w:color w:val="000000"/>
                                      <w:sz w:val="20"/>
                                      <w:szCs w:val="20"/>
                                    </w:rPr>
                                    <w:t>0.322</w:t>
                                  </w:r>
                                </w:p>
                              </w:tc>
                            </w:tr>
                            <w:tr w:rsidR="00060A38" w14:paraId="424C4B9A" w14:textId="77777777" w:rsidTr="00482B9C">
                              <w:trPr>
                                <w:jc w:val="center"/>
                              </w:trPr>
                              <w:tc>
                                <w:tcPr>
                                  <w:tcW w:w="550" w:type="dxa"/>
                                  <w:tcMar>
                                    <w:left w:w="58" w:type="dxa"/>
                                    <w:right w:w="58" w:type="dxa"/>
                                  </w:tcMar>
                                  <w:vAlign w:val="center"/>
                                </w:tcPr>
                                <w:p w14:paraId="4BF0149B" w14:textId="1EFA6F1F" w:rsidR="00060A38" w:rsidRPr="00FA1AE0" w:rsidRDefault="00060A38"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060A38" w:rsidRPr="00FA1AE0" w:rsidRDefault="00060A38"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060A38" w:rsidRPr="00FA1AE0" w:rsidRDefault="00060A38"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060A38" w:rsidRPr="00FA1AE0" w:rsidRDefault="00060A38"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060A38" w:rsidRPr="00FA1AE0" w:rsidRDefault="00060A38" w:rsidP="00FA1AE0">
                                  <w:pPr>
                                    <w:spacing w:line="240" w:lineRule="auto"/>
                                    <w:ind w:firstLine="0"/>
                                    <w:jc w:val="right"/>
                                    <w:rPr>
                                      <w:sz w:val="20"/>
                                      <w:szCs w:val="20"/>
                                    </w:rPr>
                                  </w:pPr>
                                  <w:r w:rsidRPr="00FA1AE0">
                                    <w:rPr>
                                      <w:color w:val="000000"/>
                                      <w:sz w:val="20"/>
                                      <w:szCs w:val="20"/>
                                    </w:rPr>
                                    <w:t>0.421</w:t>
                                  </w:r>
                                </w:p>
                              </w:tc>
                            </w:tr>
                            <w:tr w:rsidR="00060A38" w14:paraId="3F013181" w14:textId="77777777" w:rsidTr="00482B9C">
                              <w:trPr>
                                <w:jc w:val="center"/>
                              </w:trPr>
                              <w:tc>
                                <w:tcPr>
                                  <w:tcW w:w="550" w:type="dxa"/>
                                  <w:tcMar>
                                    <w:left w:w="58" w:type="dxa"/>
                                    <w:right w:w="58" w:type="dxa"/>
                                  </w:tcMar>
                                  <w:vAlign w:val="center"/>
                                </w:tcPr>
                                <w:p w14:paraId="03FD1BA1" w14:textId="6347AE3A" w:rsidR="00060A38" w:rsidRPr="00FA1AE0" w:rsidRDefault="00060A38"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060A38" w:rsidRPr="00FA1AE0" w:rsidRDefault="00060A38"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060A38" w:rsidRPr="00FA1AE0" w:rsidRDefault="00060A38" w:rsidP="00FA1AE0">
                                  <w:pPr>
                                    <w:spacing w:line="240" w:lineRule="auto"/>
                                    <w:ind w:firstLine="0"/>
                                    <w:jc w:val="right"/>
                                    <w:rPr>
                                      <w:sz w:val="20"/>
                                      <w:szCs w:val="20"/>
                                    </w:rPr>
                                  </w:pPr>
                                  <w:r w:rsidRPr="00FA1AE0">
                                    <w:rPr>
                                      <w:color w:val="000000"/>
                                      <w:sz w:val="20"/>
                                      <w:szCs w:val="20"/>
                                    </w:rPr>
                                    <w:t>0.451</w:t>
                                  </w:r>
                                </w:p>
                              </w:tc>
                            </w:tr>
                            <w:tr w:rsidR="00060A38"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060A38" w:rsidRPr="00FA1AE0" w:rsidRDefault="00060A38"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060A38" w:rsidRPr="00FA1AE0" w:rsidRDefault="00060A38"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060A38" w:rsidRPr="00FA1AE0" w:rsidRDefault="00060A38" w:rsidP="00FA1AE0">
                                  <w:pPr>
                                    <w:spacing w:line="240" w:lineRule="auto"/>
                                    <w:ind w:firstLine="0"/>
                                    <w:jc w:val="right"/>
                                    <w:rPr>
                                      <w:sz w:val="20"/>
                                      <w:szCs w:val="20"/>
                                    </w:rPr>
                                  </w:pPr>
                                  <w:r w:rsidRPr="00FA1AE0">
                                    <w:rPr>
                                      <w:color w:val="000000"/>
                                      <w:sz w:val="20"/>
                                      <w:szCs w:val="20"/>
                                    </w:rPr>
                                    <w:t>0.519</w:t>
                                  </w:r>
                                </w:p>
                              </w:tc>
                            </w:tr>
                            <w:tr w:rsidR="00060A38" w14:paraId="1ED4ACCD" w14:textId="77777777" w:rsidTr="00482B9C">
                              <w:trPr>
                                <w:jc w:val="center"/>
                              </w:trPr>
                              <w:tc>
                                <w:tcPr>
                                  <w:tcW w:w="550" w:type="dxa"/>
                                  <w:tcMar>
                                    <w:left w:w="58" w:type="dxa"/>
                                    <w:right w:w="58" w:type="dxa"/>
                                  </w:tcMar>
                                  <w:vAlign w:val="center"/>
                                </w:tcPr>
                                <w:p w14:paraId="32CE2EF6" w14:textId="0B86BF4F" w:rsidR="00060A38" w:rsidRPr="00FA1AE0" w:rsidRDefault="00060A38"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060A38" w:rsidRPr="00FA1AE0" w:rsidRDefault="00060A38"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060A38" w:rsidRPr="00FA1AE0" w:rsidRDefault="00060A38" w:rsidP="00FA1AE0">
                                  <w:pPr>
                                    <w:spacing w:line="240" w:lineRule="auto"/>
                                    <w:ind w:firstLine="0"/>
                                    <w:jc w:val="right"/>
                                    <w:rPr>
                                      <w:sz w:val="20"/>
                                      <w:szCs w:val="20"/>
                                    </w:rPr>
                                  </w:pPr>
                                  <w:r w:rsidRPr="00FA1AE0">
                                    <w:rPr>
                                      <w:color w:val="000000"/>
                                      <w:sz w:val="20"/>
                                      <w:szCs w:val="20"/>
                                    </w:rPr>
                                    <w:t>0.519</w:t>
                                  </w:r>
                                </w:p>
                              </w:tc>
                            </w:tr>
                            <w:tr w:rsidR="00060A38" w14:paraId="702E1462" w14:textId="77777777" w:rsidTr="00482B9C">
                              <w:trPr>
                                <w:jc w:val="center"/>
                              </w:trPr>
                              <w:tc>
                                <w:tcPr>
                                  <w:tcW w:w="550" w:type="dxa"/>
                                  <w:tcMar>
                                    <w:left w:w="58" w:type="dxa"/>
                                    <w:right w:w="58" w:type="dxa"/>
                                  </w:tcMar>
                                  <w:vAlign w:val="center"/>
                                </w:tcPr>
                                <w:p w14:paraId="5FF5EC84" w14:textId="78E1EDA7" w:rsidR="00060A38" w:rsidRPr="00FA1AE0" w:rsidRDefault="00060A38"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060A38" w:rsidRPr="00FA1AE0" w:rsidRDefault="00060A38"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060A38" w:rsidRPr="00FA1AE0" w:rsidRDefault="00060A38" w:rsidP="00FA1AE0">
                                  <w:pPr>
                                    <w:spacing w:line="240" w:lineRule="auto"/>
                                    <w:ind w:firstLine="0"/>
                                    <w:jc w:val="right"/>
                                    <w:rPr>
                                      <w:sz w:val="20"/>
                                      <w:szCs w:val="20"/>
                                    </w:rPr>
                                  </w:pPr>
                                  <w:r w:rsidRPr="00FA1AE0">
                                    <w:rPr>
                                      <w:color w:val="000000"/>
                                      <w:sz w:val="20"/>
                                      <w:szCs w:val="20"/>
                                    </w:rPr>
                                    <w:t>0.515</w:t>
                                  </w:r>
                                </w:p>
                              </w:tc>
                            </w:tr>
                            <w:tr w:rsidR="00060A38" w14:paraId="13B6E2E5" w14:textId="77777777" w:rsidTr="00482B9C">
                              <w:trPr>
                                <w:jc w:val="center"/>
                              </w:trPr>
                              <w:tc>
                                <w:tcPr>
                                  <w:tcW w:w="550" w:type="dxa"/>
                                  <w:tcMar>
                                    <w:left w:w="58" w:type="dxa"/>
                                    <w:right w:w="58" w:type="dxa"/>
                                  </w:tcMar>
                                  <w:vAlign w:val="center"/>
                                </w:tcPr>
                                <w:p w14:paraId="32D0F3BB" w14:textId="23DBA50D" w:rsidR="00060A38" w:rsidRPr="00FA1AE0" w:rsidRDefault="00060A38"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060A38" w:rsidRPr="00FA1AE0" w:rsidRDefault="00060A38"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060A38" w:rsidRPr="00FA1AE0" w:rsidRDefault="00060A38" w:rsidP="00FA1AE0">
                                  <w:pPr>
                                    <w:spacing w:line="240" w:lineRule="auto"/>
                                    <w:ind w:firstLine="0"/>
                                    <w:jc w:val="right"/>
                                    <w:rPr>
                                      <w:sz w:val="20"/>
                                      <w:szCs w:val="20"/>
                                    </w:rPr>
                                  </w:pPr>
                                  <w:r w:rsidRPr="00FA1AE0">
                                    <w:rPr>
                                      <w:color w:val="000000"/>
                                      <w:sz w:val="20"/>
                                      <w:szCs w:val="20"/>
                                    </w:rPr>
                                    <w:t>0.498</w:t>
                                  </w:r>
                                </w:p>
                              </w:tc>
                            </w:tr>
                            <w:tr w:rsidR="00060A38" w14:paraId="1E325A23" w14:textId="77777777" w:rsidTr="00482B9C">
                              <w:trPr>
                                <w:jc w:val="center"/>
                              </w:trPr>
                              <w:tc>
                                <w:tcPr>
                                  <w:tcW w:w="550" w:type="dxa"/>
                                  <w:tcMar>
                                    <w:left w:w="58" w:type="dxa"/>
                                    <w:right w:w="58" w:type="dxa"/>
                                  </w:tcMar>
                                  <w:vAlign w:val="center"/>
                                </w:tcPr>
                                <w:p w14:paraId="6A2B3465" w14:textId="600669FA" w:rsidR="00060A38" w:rsidRPr="00FA1AE0" w:rsidRDefault="00060A38" w:rsidP="00FA1AE0">
                                  <w:pPr>
                                    <w:spacing w:line="240" w:lineRule="auto"/>
                                    <w:ind w:firstLine="0"/>
                                    <w:jc w:val="right"/>
                                    <w:rPr>
                                      <w:sz w:val="20"/>
                                      <w:szCs w:val="20"/>
                                    </w:rPr>
                                  </w:pPr>
                                  <w:r w:rsidRPr="00FA1AE0">
                                    <w:rPr>
                                      <w:color w:val="000000"/>
                                      <w:sz w:val="20"/>
                                      <w:szCs w:val="20"/>
                                    </w:rPr>
                                    <w:t xml:space="preserve"> inf </w:t>
                                  </w:r>
                                </w:p>
                              </w:tc>
                              <w:tc>
                                <w:tcPr>
                                  <w:tcW w:w="684" w:type="dxa"/>
                                  <w:tcMar>
                                    <w:left w:w="58" w:type="dxa"/>
                                    <w:right w:w="58" w:type="dxa"/>
                                  </w:tcMar>
                                  <w:vAlign w:val="center"/>
                                </w:tcPr>
                                <w:p w14:paraId="1685F24B" w14:textId="711C84DE"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060A38" w:rsidRPr="00FA1AE0" w:rsidRDefault="00060A38"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060A38" w:rsidRPr="00FA1AE0" w:rsidRDefault="00060A38" w:rsidP="00FA1AE0">
                                  <w:pPr>
                                    <w:spacing w:line="240" w:lineRule="auto"/>
                                    <w:ind w:firstLine="0"/>
                                    <w:jc w:val="right"/>
                                    <w:rPr>
                                      <w:sz w:val="20"/>
                                      <w:szCs w:val="20"/>
                                    </w:rPr>
                                  </w:pPr>
                                  <w:r w:rsidRPr="00FA1AE0">
                                    <w:rPr>
                                      <w:color w:val="000000"/>
                                      <w:sz w:val="20"/>
                                      <w:szCs w:val="20"/>
                                    </w:rPr>
                                    <w:t>0.478</w:t>
                                  </w:r>
                                </w:p>
                              </w:tc>
                            </w:tr>
                          </w:tbl>
                          <w:p w14:paraId="08B67FE0" w14:textId="6871F902" w:rsidR="00060A38" w:rsidRDefault="00060A38" w:rsidP="00FA1AE0">
                            <w:pPr>
                              <w:pStyle w:val="Caption"/>
                              <w:spacing w:before="120"/>
                            </w:pPr>
                            <w:bookmarkStart w:id="30" w:name="_Ref216982062"/>
                            <w:bookmarkStart w:id="31" w:name="_Ref218060326"/>
                            <w:r>
                              <w:t xml:space="preserve">Table </w:t>
                            </w:r>
                            <w:fldSimple w:instr=" SEQ Table \* ARABIC ">
                              <w:r>
                                <w:rPr>
                                  <w:noProof/>
                                </w:rPr>
                                <w:t>4</w:t>
                              </w:r>
                            </w:fldSimple>
                            <w:bookmarkEnd w:id="30"/>
                            <w:r>
                              <w:rPr>
                                <w:noProof/>
                              </w:rPr>
                              <w:t>. Results are shown for the phonetic distance algorithm as a function of the number of nearest neighbors used in kNN.</w:t>
                            </w:r>
                            <w:bookmarkEnd w:id="31"/>
                          </w:p>
                          <w:p w14:paraId="029B14E2" w14:textId="58151483"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0;margin-top:5.9pt;width:286.55pt;height:156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" stroked="f">
                <v:textbox inset="0,0,0,0">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060A38"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060A38" w:rsidRPr="00FA1AE0" w:rsidRDefault="00060A38"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060A38" w:rsidRPr="00FA1AE0" w:rsidRDefault="00060A38"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060A38" w:rsidRPr="00FA1AE0" w:rsidRDefault="00060A38" w:rsidP="00FA1AE0">
                            <w:pPr>
                              <w:spacing w:line="240" w:lineRule="auto"/>
                              <w:ind w:firstLine="0"/>
                              <w:jc w:val="center"/>
                              <w:rPr>
                                <w:b/>
                                <w:bCs/>
                                <w:color w:val="000000"/>
                                <w:sz w:val="20"/>
                                <w:szCs w:val="20"/>
                              </w:rPr>
                            </w:pPr>
                            <w:r>
                              <w:rPr>
                                <w:b/>
                                <w:bCs/>
                                <w:color w:val="000000"/>
                                <w:sz w:val="20"/>
                                <w:szCs w:val="20"/>
                              </w:rPr>
                              <w:t>Eval</w:t>
                            </w:r>
                          </w:p>
                        </w:tc>
                      </w:tr>
                      <w:tr w:rsidR="00060A38"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060A38" w:rsidRPr="00FA1AE0" w:rsidRDefault="00060A38" w:rsidP="00FA1AE0">
                            <w:pPr>
                              <w:spacing w:line="240" w:lineRule="auto"/>
                              <w:ind w:firstLine="0"/>
                              <w:jc w:val="center"/>
                              <w:rPr>
                                <w:sz w:val="20"/>
                                <w:szCs w:val="20"/>
                              </w:rPr>
                            </w:pPr>
                            <w:r>
                              <w:rPr>
                                <w:b/>
                                <w:bCs/>
                                <w:color w:val="000000"/>
                                <w:sz w:val="20"/>
                                <w:szCs w:val="20"/>
                              </w:rPr>
                              <w:t>k</w:t>
                            </w:r>
                          </w:p>
                        </w:tc>
                        <w:tc>
                          <w:tcPr>
                            <w:tcW w:w="684" w:type="dxa"/>
                            <w:shd w:val="clear" w:color="auto" w:fill="D9D9D9" w:themeFill="background1" w:themeFillShade="D9"/>
                            <w:tcMar>
                              <w:left w:w="58" w:type="dxa"/>
                              <w:right w:w="58" w:type="dxa"/>
                            </w:tcMar>
                            <w:vAlign w:val="center"/>
                          </w:tcPr>
                          <w:p w14:paraId="6DF50A74" w14:textId="10CC82C1" w:rsidR="00060A38" w:rsidRPr="00FA1AE0" w:rsidRDefault="00060A38"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060A38" w:rsidRPr="00FA1AE0" w:rsidRDefault="00060A38"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060A38" w:rsidRPr="00FA1AE0" w:rsidRDefault="00060A38"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060A38" w:rsidRPr="00FA1AE0" w:rsidRDefault="00060A38" w:rsidP="00FA1AE0">
                            <w:pPr>
                              <w:spacing w:line="240" w:lineRule="auto"/>
                              <w:ind w:firstLine="0"/>
                              <w:jc w:val="center"/>
                              <w:rPr>
                                <w:sz w:val="20"/>
                                <w:szCs w:val="20"/>
                              </w:rPr>
                            </w:pPr>
                            <w:r>
                              <w:rPr>
                                <w:b/>
                                <w:bCs/>
                                <w:color w:val="000000"/>
                                <w:sz w:val="20"/>
                                <w:szCs w:val="20"/>
                              </w:rPr>
                              <w:t>R</w:t>
                            </w:r>
                          </w:p>
                        </w:tc>
                      </w:tr>
                      <w:tr w:rsidR="00060A38" w14:paraId="59592512" w14:textId="77777777" w:rsidTr="00482B9C">
                        <w:trPr>
                          <w:jc w:val="center"/>
                        </w:trPr>
                        <w:tc>
                          <w:tcPr>
                            <w:tcW w:w="550" w:type="dxa"/>
                            <w:tcMar>
                              <w:left w:w="58" w:type="dxa"/>
                              <w:right w:w="58" w:type="dxa"/>
                            </w:tcMar>
                            <w:vAlign w:val="center"/>
                          </w:tcPr>
                          <w:p w14:paraId="082DE2E6" w14:textId="3EE806BD" w:rsidR="00060A38" w:rsidRPr="00FA1AE0" w:rsidRDefault="00060A38"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060A38" w:rsidRPr="00FA1AE0" w:rsidRDefault="00060A38"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060A38" w:rsidRPr="00FA1AE0" w:rsidRDefault="00060A38"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060A38" w:rsidRPr="00FA1AE0" w:rsidRDefault="00060A38"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060A38" w:rsidRPr="00FA1AE0" w:rsidRDefault="00060A38" w:rsidP="00FA1AE0">
                            <w:pPr>
                              <w:spacing w:line="240" w:lineRule="auto"/>
                              <w:ind w:firstLine="0"/>
                              <w:jc w:val="right"/>
                              <w:rPr>
                                <w:sz w:val="20"/>
                                <w:szCs w:val="20"/>
                              </w:rPr>
                            </w:pPr>
                            <w:r w:rsidRPr="00FA1AE0">
                              <w:rPr>
                                <w:color w:val="000000"/>
                                <w:sz w:val="20"/>
                                <w:szCs w:val="20"/>
                              </w:rPr>
                              <w:t>0.322</w:t>
                            </w:r>
                          </w:p>
                        </w:tc>
                      </w:tr>
                      <w:tr w:rsidR="00060A38" w14:paraId="424C4B9A" w14:textId="77777777" w:rsidTr="00482B9C">
                        <w:trPr>
                          <w:jc w:val="center"/>
                        </w:trPr>
                        <w:tc>
                          <w:tcPr>
                            <w:tcW w:w="550" w:type="dxa"/>
                            <w:tcMar>
                              <w:left w:w="58" w:type="dxa"/>
                              <w:right w:w="58" w:type="dxa"/>
                            </w:tcMar>
                            <w:vAlign w:val="center"/>
                          </w:tcPr>
                          <w:p w14:paraId="4BF0149B" w14:textId="1EFA6F1F" w:rsidR="00060A38" w:rsidRPr="00FA1AE0" w:rsidRDefault="00060A38"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060A38" w:rsidRPr="00FA1AE0" w:rsidRDefault="00060A38"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060A38" w:rsidRPr="00FA1AE0" w:rsidRDefault="00060A38"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060A38" w:rsidRPr="00FA1AE0" w:rsidRDefault="00060A38"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060A38" w:rsidRPr="00FA1AE0" w:rsidRDefault="00060A38" w:rsidP="00FA1AE0">
                            <w:pPr>
                              <w:spacing w:line="240" w:lineRule="auto"/>
                              <w:ind w:firstLine="0"/>
                              <w:jc w:val="right"/>
                              <w:rPr>
                                <w:sz w:val="20"/>
                                <w:szCs w:val="20"/>
                              </w:rPr>
                            </w:pPr>
                            <w:r w:rsidRPr="00FA1AE0">
                              <w:rPr>
                                <w:color w:val="000000"/>
                                <w:sz w:val="20"/>
                                <w:szCs w:val="20"/>
                              </w:rPr>
                              <w:t>0.421</w:t>
                            </w:r>
                          </w:p>
                        </w:tc>
                      </w:tr>
                      <w:tr w:rsidR="00060A38" w14:paraId="3F013181" w14:textId="77777777" w:rsidTr="00482B9C">
                        <w:trPr>
                          <w:jc w:val="center"/>
                        </w:trPr>
                        <w:tc>
                          <w:tcPr>
                            <w:tcW w:w="550" w:type="dxa"/>
                            <w:tcMar>
                              <w:left w:w="58" w:type="dxa"/>
                              <w:right w:w="58" w:type="dxa"/>
                            </w:tcMar>
                            <w:vAlign w:val="center"/>
                          </w:tcPr>
                          <w:p w14:paraId="03FD1BA1" w14:textId="6347AE3A" w:rsidR="00060A38" w:rsidRPr="00FA1AE0" w:rsidRDefault="00060A38"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060A38" w:rsidRPr="00FA1AE0" w:rsidRDefault="00060A38"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060A38" w:rsidRPr="00FA1AE0" w:rsidRDefault="00060A38" w:rsidP="00FA1AE0">
                            <w:pPr>
                              <w:spacing w:line="240" w:lineRule="auto"/>
                              <w:ind w:firstLine="0"/>
                              <w:jc w:val="right"/>
                              <w:rPr>
                                <w:sz w:val="20"/>
                                <w:szCs w:val="20"/>
                              </w:rPr>
                            </w:pPr>
                            <w:r w:rsidRPr="00FA1AE0">
                              <w:rPr>
                                <w:color w:val="000000"/>
                                <w:sz w:val="20"/>
                                <w:szCs w:val="20"/>
                              </w:rPr>
                              <w:t>0.451</w:t>
                            </w:r>
                          </w:p>
                        </w:tc>
                      </w:tr>
                      <w:tr w:rsidR="00060A38"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060A38" w:rsidRPr="00FA1AE0" w:rsidRDefault="00060A38"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060A38" w:rsidRPr="00FA1AE0" w:rsidRDefault="00060A38"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060A38" w:rsidRPr="00FA1AE0" w:rsidRDefault="00060A38" w:rsidP="00FA1AE0">
                            <w:pPr>
                              <w:spacing w:line="240" w:lineRule="auto"/>
                              <w:ind w:firstLine="0"/>
                              <w:jc w:val="right"/>
                              <w:rPr>
                                <w:sz w:val="20"/>
                                <w:szCs w:val="20"/>
                              </w:rPr>
                            </w:pPr>
                            <w:r w:rsidRPr="00FA1AE0">
                              <w:rPr>
                                <w:color w:val="000000"/>
                                <w:sz w:val="20"/>
                                <w:szCs w:val="20"/>
                              </w:rPr>
                              <w:t>0.519</w:t>
                            </w:r>
                          </w:p>
                        </w:tc>
                      </w:tr>
                      <w:tr w:rsidR="00060A38" w14:paraId="1ED4ACCD" w14:textId="77777777" w:rsidTr="00482B9C">
                        <w:trPr>
                          <w:jc w:val="center"/>
                        </w:trPr>
                        <w:tc>
                          <w:tcPr>
                            <w:tcW w:w="550" w:type="dxa"/>
                            <w:tcMar>
                              <w:left w:w="58" w:type="dxa"/>
                              <w:right w:w="58" w:type="dxa"/>
                            </w:tcMar>
                            <w:vAlign w:val="center"/>
                          </w:tcPr>
                          <w:p w14:paraId="32CE2EF6" w14:textId="0B86BF4F" w:rsidR="00060A38" w:rsidRPr="00FA1AE0" w:rsidRDefault="00060A38"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060A38" w:rsidRPr="00FA1AE0" w:rsidRDefault="00060A38"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060A38" w:rsidRPr="00FA1AE0" w:rsidRDefault="00060A38" w:rsidP="00FA1AE0">
                            <w:pPr>
                              <w:spacing w:line="240" w:lineRule="auto"/>
                              <w:ind w:firstLine="0"/>
                              <w:jc w:val="right"/>
                              <w:rPr>
                                <w:sz w:val="20"/>
                                <w:szCs w:val="20"/>
                              </w:rPr>
                            </w:pPr>
                            <w:r w:rsidRPr="00FA1AE0">
                              <w:rPr>
                                <w:color w:val="000000"/>
                                <w:sz w:val="20"/>
                                <w:szCs w:val="20"/>
                              </w:rPr>
                              <w:t>0.519</w:t>
                            </w:r>
                          </w:p>
                        </w:tc>
                      </w:tr>
                      <w:tr w:rsidR="00060A38" w14:paraId="702E1462" w14:textId="77777777" w:rsidTr="00482B9C">
                        <w:trPr>
                          <w:jc w:val="center"/>
                        </w:trPr>
                        <w:tc>
                          <w:tcPr>
                            <w:tcW w:w="550" w:type="dxa"/>
                            <w:tcMar>
                              <w:left w:w="58" w:type="dxa"/>
                              <w:right w:w="58" w:type="dxa"/>
                            </w:tcMar>
                            <w:vAlign w:val="center"/>
                          </w:tcPr>
                          <w:p w14:paraId="5FF5EC84" w14:textId="78E1EDA7" w:rsidR="00060A38" w:rsidRPr="00FA1AE0" w:rsidRDefault="00060A38"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060A38" w:rsidRPr="00FA1AE0" w:rsidRDefault="00060A38"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060A38" w:rsidRPr="00FA1AE0" w:rsidRDefault="00060A38" w:rsidP="00FA1AE0">
                            <w:pPr>
                              <w:spacing w:line="240" w:lineRule="auto"/>
                              <w:ind w:firstLine="0"/>
                              <w:jc w:val="right"/>
                              <w:rPr>
                                <w:sz w:val="20"/>
                                <w:szCs w:val="20"/>
                              </w:rPr>
                            </w:pPr>
                            <w:r w:rsidRPr="00FA1AE0">
                              <w:rPr>
                                <w:color w:val="000000"/>
                                <w:sz w:val="20"/>
                                <w:szCs w:val="20"/>
                              </w:rPr>
                              <w:t>0.515</w:t>
                            </w:r>
                          </w:p>
                        </w:tc>
                      </w:tr>
                      <w:tr w:rsidR="00060A38" w14:paraId="13B6E2E5" w14:textId="77777777" w:rsidTr="00482B9C">
                        <w:trPr>
                          <w:jc w:val="center"/>
                        </w:trPr>
                        <w:tc>
                          <w:tcPr>
                            <w:tcW w:w="550" w:type="dxa"/>
                            <w:tcMar>
                              <w:left w:w="58" w:type="dxa"/>
                              <w:right w:w="58" w:type="dxa"/>
                            </w:tcMar>
                            <w:vAlign w:val="center"/>
                          </w:tcPr>
                          <w:p w14:paraId="32D0F3BB" w14:textId="23DBA50D" w:rsidR="00060A38" w:rsidRPr="00FA1AE0" w:rsidRDefault="00060A38"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060A38" w:rsidRPr="00FA1AE0" w:rsidRDefault="00060A38"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060A38" w:rsidRPr="00FA1AE0" w:rsidRDefault="00060A38" w:rsidP="00FA1AE0">
                            <w:pPr>
                              <w:spacing w:line="240" w:lineRule="auto"/>
                              <w:ind w:firstLine="0"/>
                              <w:jc w:val="right"/>
                              <w:rPr>
                                <w:sz w:val="20"/>
                                <w:szCs w:val="20"/>
                              </w:rPr>
                            </w:pPr>
                            <w:r w:rsidRPr="00FA1AE0">
                              <w:rPr>
                                <w:color w:val="000000"/>
                                <w:sz w:val="20"/>
                                <w:szCs w:val="20"/>
                              </w:rPr>
                              <w:t>0.498</w:t>
                            </w:r>
                          </w:p>
                        </w:tc>
                      </w:tr>
                      <w:tr w:rsidR="00060A38" w14:paraId="1E325A23" w14:textId="77777777" w:rsidTr="00482B9C">
                        <w:trPr>
                          <w:jc w:val="center"/>
                        </w:trPr>
                        <w:tc>
                          <w:tcPr>
                            <w:tcW w:w="550" w:type="dxa"/>
                            <w:tcMar>
                              <w:left w:w="58" w:type="dxa"/>
                              <w:right w:w="58" w:type="dxa"/>
                            </w:tcMar>
                            <w:vAlign w:val="center"/>
                          </w:tcPr>
                          <w:p w14:paraId="6A2B3465" w14:textId="600669FA" w:rsidR="00060A38" w:rsidRPr="00FA1AE0" w:rsidRDefault="00060A38" w:rsidP="00FA1AE0">
                            <w:pPr>
                              <w:spacing w:line="240" w:lineRule="auto"/>
                              <w:ind w:firstLine="0"/>
                              <w:jc w:val="right"/>
                              <w:rPr>
                                <w:sz w:val="20"/>
                                <w:szCs w:val="20"/>
                              </w:rPr>
                            </w:pPr>
                            <w:r w:rsidRPr="00FA1AE0">
                              <w:rPr>
                                <w:color w:val="000000"/>
                                <w:sz w:val="20"/>
                                <w:szCs w:val="20"/>
                              </w:rPr>
                              <w:t xml:space="preserve"> inf </w:t>
                            </w:r>
                          </w:p>
                        </w:tc>
                        <w:tc>
                          <w:tcPr>
                            <w:tcW w:w="684" w:type="dxa"/>
                            <w:tcMar>
                              <w:left w:w="58" w:type="dxa"/>
                              <w:right w:w="58" w:type="dxa"/>
                            </w:tcMar>
                            <w:vAlign w:val="center"/>
                          </w:tcPr>
                          <w:p w14:paraId="1685F24B" w14:textId="711C84DE"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060A38" w:rsidRPr="00FA1AE0" w:rsidRDefault="00060A38"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060A38" w:rsidRPr="00FA1AE0" w:rsidRDefault="00060A38" w:rsidP="00FA1AE0">
                            <w:pPr>
                              <w:spacing w:line="240" w:lineRule="auto"/>
                              <w:ind w:firstLine="0"/>
                              <w:jc w:val="right"/>
                              <w:rPr>
                                <w:sz w:val="20"/>
                                <w:szCs w:val="20"/>
                              </w:rPr>
                            </w:pPr>
                            <w:r w:rsidRPr="00FA1AE0">
                              <w:rPr>
                                <w:color w:val="000000"/>
                                <w:sz w:val="20"/>
                                <w:szCs w:val="20"/>
                              </w:rPr>
                              <w:t>0.478</w:t>
                            </w:r>
                          </w:p>
                        </w:tc>
                      </w:tr>
                    </w:tbl>
                    <w:p w14:paraId="08B67FE0" w14:textId="6871F902" w:rsidR="00060A38" w:rsidRDefault="00060A38" w:rsidP="00FA1AE0">
                      <w:pPr>
                        <w:pStyle w:val="Caption"/>
                        <w:spacing w:before="120"/>
                      </w:pPr>
                      <w:bookmarkStart w:id="32" w:name="_Ref216982062"/>
                      <w:bookmarkStart w:id="33" w:name="_Ref218060326"/>
                      <w:r>
                        <w:t xml:space="preserve">Table </w:t>
                      </w:r>
                      <w:fldSimple w:instr=" SEQ Table \* ARABIC ">
                        <w:r>
                          <w:rPr>
                            <w:noProof/>
                          </w:rPr>
                          <w:t>4</w:t>
                        </w:r>
                      </w:fldSimple>
                      <w:bookmarkEnd w:id="32"/>
                      <w:r>
                        <w:rPr>
                          <w:noProof/>
                        </w:rPr>
                        <w:t>. Results are shown for the phonetic distance algorithm as a function of the number of nearest neighbors used in kNN.</w:t>
                      </w:r>
                      <w:bookmarkEnd w:id="33"/>
                    </w:p>
                    <w:p w14:paraId="029B14E2" w14:textId="58151483" w:rsidR="00060A38" w:rsidRDefault="00060A38"/>
                  </w:txbxContent>
                </v:textbox>
                <w10:wrap type="square" anchorx="margin"/>
              </v:shape>
            </w:pict>
          </mc:Fallback>
        </mc:AlternateContent>
      </w:r>
    </w:p>
    <w:p w14:paraId="1DA0E70E" w14:textId="535CA351" w:rsidR="006B37D3" w:rsidRDefault="006B37D3" w:rsidP="006B37D3">
      <w:pPr>
        <w:pStyle w:val="ReferenceHead"/>
        <w:keepNext w:val="0"/>
        <w:widowControl w:val="0"/>
        <w:jc w:val="left"/>
      </w:pPr>
    </w:p>
    <w:p w14:paraId="40CCD54F" w14:textId="77777777" w:rsidR="006B37D3" w:rsidRDefault="006B37D3" w:rsidP="006B37D3">
      <w:pPr>
        <w:pStyle w:val="ReferenceHead"/>
        <w:keepNext w:val="0"/>
        <w:widowControl w:val="0"/>
        <w:jc w:val="left"/>
      </w:pPr>
    </w:p>
    <w:p w14:paraId="0D200DA5" w14:textId="77777777" w:rsidR="006B37D3" w:rsidRDefault="006B37D3" w:rsidP="006B37D3">
      <w:pPr>
        <w:pStyle w:val="ReferenceHead"/>
        <w:keepNext w:val="0"/>
        <w:widowControl w:val="0"/>
        <w:jc w:val="left"/>
      </w:pPr>
    </w:p>
    <w:p w14:paraId="21B83388" w14:textId="77777777" w:rsidR="006B37D3" w:rsidRDefault="006B37D3" w:rsidP="006B37D3">
      <w:pPr>
        <w:pStyle w:val="ReferenceHead"/>
        <w:keepNext w:val="0"/>
        <w:widowControl w:val="0"/>
        <w:jc w:val="left"/>
      </w:pPr>
    </w:p>
    <w:p w14:paraId="329DB1E9" w14:textId="77777777" w:rsidR="006B37D3" w:rsidRDefault="006B37D3" w:rsidP="006B37D3">
      <w:pPr>
        <w:pStyle w:val="ReferenceHead"/>
        <w:keepNext w:val="0"/>
        <w:widowControl w:val="0"/>
        <w:jc w:val="left"/>
      </w:pPr>
    </w:p>
    <w:p w14:paraId="66BF18C0" w14:textId="77777777" w:rsidR="006B37D3" w:rsidRDefault="006B37D3" w:rsidP="006B37D3">
      <w:pPr>
        <w:pStyle w:val="ReferenceHead"/>
        <w:keepNext w:val="0"/>
        <w:widowControl w:val="0"/>
        <w:jc w:val="left"/>
      </w:pPr>
    </w:p>
    <w:p w14:paraId="4C25672C" w14:textId="77777777" w:rsidR="006B37D3" w:rsidRDefault="006B37D3" w:rsidP="006B37D3">
      <w:pPr>
        <w:pStyle w:val="ReferenceHead"/>
        <w:keepNext w:val="0"/>
        <w:widowControl w:val="0"/>
        <w:jc w:val="left"/>
      </w:pPr>
    </w:p>
    <w:p w14:paraId="51F3F2A0" w14:textId="77777777" w:rsidR="006B37D3" w:rsidRDefault="006B37D3" w:rsidP="006B37D3">
      <w:pPr>
        <w:pStyle w:val="ReferenceHead"/>
        <w:keepNext w:val="0"/>
        <w:widowControl w:val="0"/>
        <w:jc w:val="left"/>
      </w:pPr>
    </w:p>
    <w:p w14:paraId="16AFD6B1" w14:textId="77777777" w:rsidR="006B37D3" w:rsidRDefault="006B37D3" w:rsidP="006B37D3">
      <w:pPr>
        <w:pStyle w:val="ReferenceHead"/>
        <w:keepNext w:val="0"/>
        <w:widowControl w:val="0"/>
        <w:jc w:val="left"/>
      </w:pPr>
    </w:p>
    <w:p w14:paraId="72CC13B9" w14:textId="3677A164" w:rsidR="006B37D3" w:rsidRDefault="00BA4948" w:rsidP="006B37D3">
      <w:pPr>
        <w:pStyle w:val="ReferenceHead"/>
        <w:keepNext w:val="0"/>
        <w:widowControl w:val="0"/>
        <w:jc w:val="left"/>
      </w:pPr>
      <w:r w:rsidRPr="00D23C61">
        <w:rPr>
          <w:rFonts w:asciiTheme="minorHAnsi" w:eastAsiaTheme="minorEastAsia" w:hAnsiTheme="minorHAnsi" w:cstheme="minorBidi"/>
          <w:noProof/>
        </w:rPr>
        <w:lastRenderedPageBreak/>
        <mc:AlternateContent>
          <mc:Choice Requires="wps">
            <w:drawing>
              <wp:anchor distT="0" distB="0" distL="114300" distR="114300" simplePos="0" relativeHeight="251689984" behindDoc="0" locked="0" layoutInCell="1" allowOverlap="1" wp14:anchorId="1FD85EC6" wp14:editId="7E5B8340">
                <wp:simplePos x="0" y="0"/>
                <wp:positionH relativeFrom="margin">
                  <wp:align>center</wp:align>
                </wp:positionH>
                <wp:positionV relativeFrom="paragraph">
                  <wp:posOffset>24130</wp:posOffset>
                </wp:positionV>
                <wp:extent cx="5407660" cy="2266950"/>
                <wp:effectExtent l="0" t="0" r="2540"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7660" cy="2266950"/>
                        </a:xfrm>
                        <a:prstGeom prst="rect">
                          <a:avLst/>
                        </a:prstGeom>
                        <a:solidFill>
                          <a:srgbClr val="FFFFFF"/>
                        </a:solidFill>
                        <a:ln w="9525">
                          <a:noFill/>
                          <a:miter lim="800000"/>
                          <a:headEnd/>
                          <a:tailEnd/>
                        </a:ln>
                      </wps:spPr>
                      <wps:txbx>
                        <w:txbxContent>
                          <w:tbl>
                            <w:tblPr>
                              <w:tblStyle w:val="TableGrid"/>
                              <w:tblW w:w="0" w:type="auto"/>
                              <w:jc w:val="center"/>
                              <w:tblLayout w:type="fixed"/>
                              <w:tblLook w:val="04A0" w:firstRow="1" w:lastRow="0" w:firstColumn="1" w:lastColumn="0" w:noHBand="0" w:noVBand="1"/>
                            </w:tblPr>
                            <w:tblGrid>
                              <w:gridCol w:w="2232"/>
                              <w:gridCol w:w="720"/>
                              <w:gridCol w:w="707"/>
                              <w:gridCol w:w="707"/>
                              <w:gridCol w:w="708"/>
                              <w:gridCol w:w="707"/>
                              <w:gridCol w:w="707"/>
                              <w:gridCol w:w="708"/>
                            </w:tblGrid>
                            <w:tr w:rsidR="00060A38" w14:paraId="3E5C3641" w14:textId="77777777" w:rsidTr="000D0C0B">
                              <w:trPr>
                                <w:jc w:val="center"/>
                              </w:trPr>
                              <w:tc>
                                <w:tcPr>
                                  <w:tcW w:w="2232" w:type="dxa"/>
                                  <w:vMerge w:val="restart"/>
                                  <w:shd w:val="clear" w:color="auto" w:fill="D9D9D9" w:themeFill="background1" w:themeFillShade="D9"/>
                                  <w:vAlign w:val="bottom"/>
                                </w:tcPr>
                                <w:p w14:paraId="50339992" w14:textId="4BA89089" w:rsidR="00060A38" w:rsidRPr="00BA4948" w:rsidRDefault="00060A38" w:rsidP="000D0C0B">
                                  <w:pPr>
                                    <w:spacing w:line="240" w:lineRule="auto"/>
                                    <w:ind w:firstLine="0"/>
                                    <w:jc w:val="center"/>
                                    <w:rPr>
                                      <w:b/>
                                      <w:bCs/>
                                      <w:color w:val="000000"/>
                                      <w:kern w:val="28"/>
                                      <w:sz w:val="20"/>
                                      <w:szCs w:val="20"/>
                                    </w:rPr>
                                  </w:pPr>
                                  <w:r w:rsidRPr="00BA4948">
                                    <w:rPr>
                                      <w:b/>
                                      <w:bCs/>
                                      <w:color w:val="000000"/>
                                      <w:sz w:val="20"/>
                                      <w:szCs w:val="20"/>
                                    </w:rPr>
                                    <w:t>Classifier</w:t>
                                  </w:r>
                                  <w:r>
                                    <w:rPr>
                                      <w:b/>
                                      <w:bCs/>
                                      <w:color w:val="000000"/>
                                      <w:sz w:val="20"/>
                                      <w:szCs w:val="20"/>
                                    </w:rPr>
                                    <w:br/>
                                  </w:r>
                                  <w:r w:rsidRPr="00BA4948">
                                    <w:rPr>
                                      <w:b/>
                                      <w:bCs/>
                                      <w:color w:val="000000"/>
                                      <w:sz w:val="20"/>
                                      <w:szCs w:val="20"/>
                                    </w:rPr>
                                    <w:t>Method</w:t>
                                  </w:r>
                                </w:p>
                              </w:tc>
                              <w:tc>
                                <w:tcPr>
                                  <w:tcW w:w="720" w:type="dxa"/>
                                  <w:vMerge w:val="restart"/>
                                  <w:shd w:val="clear" w:color="auto" w:fill="D9D9D9" w:themeFill="background1" w:themeFillShade="D9"/>
                                  <w:tcMar>
                                    <w:left w:w="29" w:type="dxa"/>
                                    <w:right w:w="29" w:type="dxa"/>
                                  </w:tcMar>
                                  <w:vAlign w:val="bottom"/>
                                </w:tcPr>
                                <w:p w14:paraId="0E365E25" w14:textId="4BE09AE3" w:rsidR="00060A38" w:rsidRPr="00BA4948" w:rsidRDefault="00060A38" w:rsidP="000D0C0B">
                                  <w:pPr>
                                    <w:spacing w:line="240" w:lineRule="auto"/>
                                    <w:ind w:firstLine="0"/>
                                    <w:jc w:val="center"/>
                                    <w:rPr>
                                      <w:b/>
                                      <w:bCs/>
                                      <w:color w:val="000000"/>
                                      <w:sz w:val="20"/>
                                      <w:szCs w:val="20"/>
                                    </w:rPr>
                                  </w:pPr>
                                  <w:r w:rsidRPr="00D35F21">
                                    <w:rPr>
                                      <w:b/>
                                      <w:bCs/>
                                      <w:color w:val="000000"/>
                                      <w:sz w:val="20"/>
                                      <w:szCs w:val="20"/>
                                    </w:rPr>
                                    <w:t>N</w:t>
                                  </w:r>
                                  <w:r>
                                    <w:rPr>
                                      <w:b/>
                                      <w:bCs/>
                                      <w:color w:val="000000"/>
                                      <w:sz w:val="20"/>
                                      <w:szCs w:val="20"/>
                                    </w:rPr>
                                    <w:t>o.</w:t>
                                  </w:r>
                                  <w:r>
                                    <w:rPr>
                                      <w:b/>
                                      <w:bCs/>
                                      <w:color w:val="000000"/>
                                      <w:sz w:val="20"/>
                                      <w:szCs w:val="20"/>
                                    </w:rPr>
                                    <w:br/>
                                    <w:t>F</w:t>
                                  </w:r>
                                  <w:r w:rsidRPr="00D35F21">
                                    <w:rPr>
                                      <w:b/>
                                      <w:bCs/>
                                      <w:color w:val="000000"/>
                                      <w:sz w:val="20"/>
                                      <w:szCs w:val="20"/>
                                    </w:rPr>
                                    <w:t>eat</w:t>
                                  </w:r>
                                  <w:r>
                                    <w:rPr>
                                      <w:b/>
                                      <w:bCs/>
                                      <w:color w:val="000000"/>
                                      <w:sz w:val="20"/>
                                      <w:szCs w:val="20"/>
                                    </w:rPr>
                                    <w:t>s</w:t>
                                  </w:r>
                                </w:p>
                              </w:tc>
                              <w:tc>
                                <w:tcPr>
                                  <w:tcW w:w="1414" w:type="dxa"/>
                                  <w:gridSpan w:val="2"/>
                                  <w:shd w:val="clear" w:color="auto" w:fill="D9D9D9" w:themeFill="background1" w:themeFillShade="D9"/>
                                  <w:vAlign w:val="center"/>
                                </w:tcPr>
                                <w:p w14:paraId="59559494" w14:textId="73AB5059"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
                                <w:p w14:paraId="67CD1172" w14:textId="2F775F5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
                                <w:p w14:paraId="7D10A37C" w14:textId="722D43FD"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RF</w:t>
                                  </w:r>
                                </w:p>
                              </w:tc>
                            </w:tr>
                            <w:tr w:rsidR="00060A38" w14:paraId="6AFE6CA8" w14:textId="6F6C2BDE" w:rsidTr="000D0C0B">
                              <w:trPr>
                                <w:jc w:val="center"/>
                              </w:trPr>
                              <w:tc>
                                <w:tcPr>
                                  <w:tcW w:w="2232" w:type="dxa"/>
                                  <w:vMerge/>
                                  <w:shd w:val="clear" w:color="auto" w:fill="D9D9D9" w:themeFill="background1" w:themeFillShade="D9"/>
                                  <w:vAlign w:val="center"/>
                                </w:tcPr>
                                <w:p w14:paraId="0F26F203" w14:textId="7BE3AD2F" w:rsidR="00060A38" w:rsidRPr="00BA4948" w:rsidRDefault="00060A38" w:rsidP="00BA4948">
                                  <w:pPr>
                                    <w:spacing w:line="240" w:lineRule="auto"/>
                                    <w:ind w:firstLine="0"/>
                                    <w:jc w:val="center"/>
                                    <w:rPr>
                                      <w:sz w:val="20"/>
                                      <w:szCs w:val="20"/>
                                    </w:rPr>
                                  </w:pPr>
                                </w:p>
                              </w:tc>
                              <w:tc>
                                <w:tcPr>
                                  <w:tcW w:w="720" w:type="dxa"/>
                                  <w:vMerge/>
                                  <w:shd w:val="clear" w:color="auto" w:fill="D9D9D9" w:themeFill="background1" w:themeFillShade="D9"/>
                                  <w:tcMar>
                                    <w:left w:w="29" w:type="dxa"/>
                                    <w:right w:w="29" w:type="dxa"/>
                                  </w:tcMar>
                                  <w:vAlign w:val="center"/>
                                </w:tcPr>
                                <w:p w14:paraId="16A9BF8F" w14:textId="6BB1BE2E" w:rsidR="00060A38" w:rsidRPr="00BA4948" w:rsidRDefault="00060A38" w:rsidP="00BA4948">
                                  <w:pPr>
                                    <w:spacing w:line="240" w:lineRule="auto"/>
                                    <w:ind w:firstLine="0"/>
                                    <w:jc w:val="center"/>
                                    <w:rPr>
                                      <w:b/>
                                      <w:bCs/>
                                      <w:color w:val="000000"/>
                                      <w:sz w:val="20"/>
                                      <w:szCs w:val="20"/>
                                    </w:rPr>
                                  </w:pPr>
                                </w:p>
                              </w:tc>
                              <w:tc>
                                <w:tcPr>
                                  <w:tcW w:w="707" w:type="dxa"/>
                                  <w:shd w:val="clear" w:color="auto" w:fill="D9D9D9" w:themeFill="background1" w:themeFillShade="D9"/>
                                  <w:vAlign w:val="center"/>
                                </w:tcPr>
                                <w:p w14:paraId="18B13D7F" w14:textId="56C67600" w:rsidR="00060A38" w:rsidRPr="00BA4948" w:rsidRDefault="00060A38"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4AD87B0" w14:textId="2A7ABB80" w:rsidR="00060A38" w:rsidRPr="00BA4948" w:rsidRDefault="00060A38" w:rsidP="00BA4948">
                                  <w:pPr>
                                    <w:spacing w:line="240" w:lineRule="auto"/>
                                    <w:ind w:firstLine="0"/>
                                    <w:jc w:val="center"/>
                                    <w:rPr>
                                      <w:sz w:val="20"/>
                                      <w:szCs w:val="20"/>
                                    </w:rPr>
                                  </w:pPr>
                                  <w:r w:rsidRPr="00BA4948">
                                    <w:rPr>
                                      <w:b/>
                                      <w:bCs/>
                                      <w:color w:val="000000"/>
                                      <w:sz w:val="20"/>
                                      <w:szCs w:val="20"/>
                                    </w:rPr>
                                    <w:t>Eval</w:t>
                                  </w:r>
                                </w:p>
                              </w:tc>
                              <w:tc>
                                <w:tcPr>
                                  <w:tcW w:w="708" w:type="dxa"/>
                                  <w:shd w:val="clear" w:color="auto" w:fill="D9D9D9" w:themeFill="background1" w:themeFillShade="D9"/>
                                  <w:vAlign w:val="center"/>
                                </w:tcPr>
                                <w:p w14:paraId="03CC2780" w14:textId="39A592FA"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E12B9AD" w14:textId="200456B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Eval</w:t>
                                  </w:r>
                                </w:p>
                              </w:tc>
                              <w:tc>
                                <w:tcPr>
                                  <w:tcW w:w="707" w:type="dxa"/>
                                  <w:shd w:val="clear" w:color="auto" w:fill="D9D9D9" w:themeFill="background1" w:themeFillShade="D9"/>
                                  <w:vAlign w:val="center"/>
                                </w:tcPr>
                                <w:p w14:paraId="407B008A" w14:textId="3EAA256C"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
                                <w:p w14:paraId="25356F8E" w14:textId="206A6A9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Eval</w:t>
                                  </w:r>
                                </w:p>
                              </w:tc>
                            </w:tr>
                            <w:tr w:rsidR="00060A38" w14:paraId="32F6B9A9" w14:textId="4595D5CF" w:rsidTr="000D0C0B">
                              <w:trPr>
                                <w:jc w:val="center"/>
                              </w:trPr>
                              <w:tc>
                                <w:tcPr>
                                  <w:tcW w:w="2232" w:type="dxa"/>
                                  <w:vAlign w:val="center"/>
                                </w:tcPr>
                                <w:p w14:paraId="3D9B499D" w14:textId="3F7CCCEA" w:rsidR="00060A38" w:rsidRPr="00BA4948" w:rsidRDefault="00060A38" w:rsidP="00BA4948">
                                  <w:pPr>
                                    <w:spacing w:line="240" w:lineRule="auto"/>
                                    <w:ind w:firstLine="0"/>
                                    <w:jc w:val="right"/>
                                    <w:rPr>
                                      <w:sz w:val="20"/>
                                      <w:szCs w:val="20"/>
                                    </w:rPr>
                                  </w:pPr>
                                  <w:r w:rsidRPr="00BA4948">
                                    <w:rPr>
                                      <w:color w:val="000000"/>
                                      <w:sz w:val="20"/>
                                      <w:szCs w:val="20"/>
                                    </w:rPr>
                                    <w:t>All Features / LR/ Corr</w:t>
                                  </w:r>
                                </w:p>
                              </w:tc>
                              <w:tc>
                                <w:tcPr>
                                  <w:tcW w:w="720" w:type="dxa"/>
                                  <w:tcMar>
                                    <w:left w:w="29" w:type="dxa"/>
                                    <w:right w:w="115" w:type="dxa"/>
                                  </w:tcMar>
                                  <w:vAlign w:val="center"/>
                                </w:tcPr>
                                <w:p w14:paraId="288D3A6C" w14:textId="3A91272B" w:rsidR="00060A38" w:rsidRPr="00BA4948" w:rsidRDefault="00060A38" w:rsidP="00BA4948">
                                  <w:pPr>
                                    <w:spacing w:line="240" w:lineRule="auto"/>
                                    <w:ind w:firstLine="0"/>
                                    <w:jc w:val="right"/>
                                    <w:rPr>
                                      <w:color w:val="000000"/>
                                      <w:sz w:val="20"/>
                                      <w:szCs w:val="20"/>
                                    </w:rPr>
                                  </w:pPr>
                                  <w:r w:rsidRPr="00D35F21">
                                    <w:rPr>
                                      <w:color w:val="000000"/>
                                      <w:sz w:val="20"/>
                                      <w:szCs w:val="20"/>
                                    </w:rPr>
                                    <w:t>150</w:t>
                                  </w:r>
                                </w:p>
                              </w:tc>
                              <w:tc>
                                <w:tcPr>
                                  <w:tcW w:w="707" w:type="dxa"/>
                                  <w:vAlign w:val="center"/>
                                </w:tcPr>
                                <w:p w14:paraId="593FCAFE" w14:textId="09269776" w:rsidR="00060A38" w:rsidRPr="00BA4948" w:rsidRDefault="00060A38" w:rsidP="00BA4948">
                                  <w:pPr>
                                    <w:spacing w:line="240" w:lineRule="auto"/>
                                    <w:ind w:firstLine="0"/>
                                    <w:jc w:val="right"/>
                                    <w:rPr>
                                      <w:sz w:val="20"/>
                                      <w:szCs w:val="20"/>
                                    </w:rPr>
                                  </w:pPr>
                                  <w:r w:rsidRPr="00BA4948">
                                    <w:rPr>
                                      <w:color w:val="000000"/>
                                      <w:sz w:val="20"/>
                                      <w:szCs w:val="20"/>
                                    </w:rPr>
                                    <w:t>0.683</w:t>
                                  </w:r>
                                </w:p>
                              </w:tc>
                              <w:tc>
                                <w:tcPr>
                                  <w:tcW w:w="707" w:type="dxa"/>
                                  <w:vAlign w:val="bottom"/>
                                </w:tcPr>
                                <w:p w14:paraId="785AFE8D" w14:textId="4063FEE6" w:rsidR="00060A38" w:rsidRPr="004C5A17" w:rsidRDefault="00060A38" w:rsidP="00BA4948">
                                  <w:pPr>
                                    <w:spacing w:line="240" w:lineRule="auto"/>
                                    <w:ind w:firstLine="0"/>
                                    <w:jc w:val="right"/>
                                    <w:rPr>
                                      <w:sz w:val="20"/>
                                      <w:szCs w:val="20"/>
                                    </w:rPr>
                                  </w:pPr>
                                  <w:r w:rsidRPr="004C5A17">
                                    <w:rPr>
                                      <w:color w:val="000000"/>
                                      <w:sz w:val="20"/>
                                      <w:szCs w:val="20"/>
                                    </w:rPr>
                                    <w:t>0.618</w:t>
                                  </w:r>
                                </w:p>
                              </w:tc>
                              <w:tc>
                                <w:tcPr>
                                  <w:tcW w:w="708" w:type="dxa"/>
                                  <w:vAlign w:val="bottom"/>
                                </w:tcPr>
                                <w:p w14:paraId="7DB00B16" w14:textId="1E29FD8E" w:rsidR="00060A38" w:rsidRPr="004C5A17" w:rsidRDefault="00060A38"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
                                <w:p w14:paraId="3D5FBDD6" w14:textId="328C1534" w:rsidR="00060A38" w:rsidRPr="004C5A17" w:rsidRDefault="00060A38"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
                                <w:p w14:paraId="5DB5A761" w14:textId="0F51189D" w:rsidR="00060A38" w:rsidRPr="004C5A17" w:rsidRDefault="00060A38"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
                                <w:p w14:paraId="7F061129" w14:textId="332140F7" w:rsidR="00060A38" w:rsidRPr="004C5A17" w:rsidRDefault="00060A38" w:rsidP="00BA4948">
                                  <w:pPr>
                                    <w:spacing w:line="240" w:lineRule="auto"/>
                                    <w:ind w:firstLine="0"/>
                                    <w:jc w:val="right"/>
                                    <w:rPr>
                                      <w:color w:val="000000"/>
                                      <w:sz w:val="20"/>
                                      <w:szCs w:val="20"/>
                                    </w:rPr>
                                  </w:pPr>
                                  <w:r w:rsidRPr="004C5A17">
                                    <w:rPr>
                                      <w:color w:val="000000"/>
                                      <w:sz w:val="20"/>
                                      <w:szCs w:val="20"/>
                                    </w:rPr>
                                    <w:t>0.708</w:t>
                                  </w:r>
                                </w:p>
                              </w:tc>
                            </w:tr>
                            <w:tr w:rsidR="00060A38" w14:paraId="07D6A22D" w14:textId="26B04BD1" w:rsidTr="000D0C0B">
                              <w:trPr>
                                <w:jc w:val="center"/>
                              </w:trPr>
                              <w:tc>
                                <w:tcPr>
                                  <w:tcW w:w="2232" w:type="dxa"/>
                                  <w:shd w:val="clear" w:color="auto" w:fill="F2F2F2" w:themeFill="background1" w:themeFillShade="F2"/>
                                  <w:vAlign w:val="center"/>
                                </w:tcPr>
                                <w:p w14:paraId="3E3D5B91" w14:textId="464BAE21" w:rsidR="00060A38" w:rsidRPr="00BA4948" w:rsidRDefault="00060A38" w:rsidP="00BA4948">
                                  <w:pPr>
                                    <w:spacing w:line="240" w:lineRule="auto"/>
                                    <w:ind w:firstLine="0"/>
                                    <w:jc w:val="right"/>
                                    <w:rPr>
                                      <w:sz w:val="20"/>
                                      <w:szCs w:val="20"/>
                                    </w:rPr>
                                  </w:pPr>
                                  <w:r w:rsidRPr="00BA4948">
                                    <w:rPr>
                                      <w:color w:val="000000"/>
                                      <w:sz w:val="20"/>
                                      <w:szCs w:val="20"/>
                                    </w:rPr>
                                    <w:t>SFS / LR / Corr</w:t>
                                  </w:r>
                                </w:p>
                              </w:tc>
                              <w:tc>
                                <w:tcPr>
                                  <w:tcW w:w="720" w:type="dxa"/>
                                  <w:shd w:val="clear" w:color="auto" w:fill="F2F2F2" w:themeFill="background1" w:themeFillShade="F2"/>
                                  <w:tcMar>
                                    <w:left w:w="29" w:type="dxa"/>
                                    <w:right w:w="115" w:type="dxa"/>
                                  </w:tcMar>
                                  <w:vAlign w:val="center"/>
                                </w:tcPr>
                                <w:p w14:paraId="22F18D3C" w14:textId="6D98678C" w:rsidR="00060A38" w:rsidRPr="00BA4948" w:rsidRDefault="00060A38" w:rsidP="00BA4948">
                                  <w:pPr>
                                    <w:spacing w:line="240" w:lineRule="auto"/>
                                    <w:ind w:firstLine="0"/>
                                    <w:jc w:val="right"/>
                                    <w:rPr>
                                      <w:color w:val="000000"/>
                                      <w:sz w:val="20"/>
                                      <w:szCs w:val="20"/>
                                    </w:rPr>
                                  </w:pPr>
                                  <w:r w:rsidRPr="00D35F21">
                                    <w:rPr>
                                      <w:color w:val="000000"/>
                                      <w:sz w:val="20"/>
                                      <w:szCs w:val="20"/>
                                    </w:rPr>
                                    <w:t>55</w:t>
                                  </w:r>
                                </w:p>
                              </w:tc>
                              <w:tc>
                                <w:tcPr>
                                  <w:tcW w:w="707" w:type="dxa"/>
                                  <w:shd w:val="clear" w:color="auto" w:fill="F2F2F2" w:themeFill="background1" w:themeFillShade="F2"/>
                                  <w:vAlign w:val="center"/>
                                </w:tcPr>
                                <w:p w14:paraId="25D629B7" w14:textId="4D070FAF" w:rsidR="00060A38" w:rsidRPr="00BA4948" w:rsidRDefault="00060A38"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
                                <w:p w14:paraId="658EB3E0" w14:textId="61C2CD3C" w:rsidR="00060A38" w:rsidRPr="004C5A17" w:rsidRDefault="00060A38"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
                                <w:p w14:paraId="348ED24B" w14:textId="72EE710B" w:rsidR="00060A38" w:rsidRPr="004C5A17" w:rsidRDefault="00060A38"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
                                <w:p w14:paraId="0891D837" w14:textId="473BF717" w:rsidR="00060A38" w:rsidRPr="004C5A17" w:rsidRDefault="00060A38"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
                                <w:p w14:paraId="5231D24D" w14:textId="267FCF4C" w:rsidR="00060A38" w:rsidRPr="004C5A17" w:rsidRDefault="00060A38"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
                                <w:p w14:paraId="2ABCDE52" w14:textId="5213569C" w:rsidR="00060A38" w:rsidRPr="004C5A17" w:rsidRDefault="00060A38" w:rsidP="00BA4948">
                                  <w:pPr>
                                    <w:spacing w:line="240" w:lineRule="auto"/>
                                    <w:ind w:firstLine="0"/>
                                    <w:jc w:val="right"/>
                                    <w:rPr>
                                      <w:color w:val="000000"/>
                                      <w:sz w:val="20"/>
                                      <w:szCs w:val="20"/>
                                    </w:rPr>
                                  </w:pPr>
                                  <w:r w:rsidRPr="004C5A17">
                                    <w:rPr>
                                      <w:color w:val="000000"/>
                                      <w:sz w:val="20"/>
                                      <w:szCs w:val="20"/>
                                    </w:rPr>
                                    <w:t>0.701</w:t>
                                  </w:r>
                                </w:p>
                              </w:tc>
                            </w:tr>
                            <w:tr w:rsidR="00060A38" w14:paraId="41D4697C" w14:textId="0570123B" w:rsidTr="000D0C0B">
                              <w:trPr>
                                <w:jc w:val="center"/>
                              </w:trPr>
                              <w:tc>
                                <w:tcPr>
                                  <w:tcW w:w="2232" w:type="dxa"/>
                                  <w:vAlign w:val="center"/>
                                </w:tcPr>
                                <w:p w14:paraId="50184827" w14:textId="78EBC512" w:rsidR="00060A38" w:rsidRPr="00BA4948" w:rsidRDefault="00060A38" w:rsidP="00BA4948">
                                  <w:pPr>
                                    <w:spacing w:line="240" w:lineRule="auto"/>
                                    <w:ind w:firstLine="0"/>
                                    <w:jc w:val="right"/>
                                    <w:rPr>
                                      <w:sz w:val="20"/>
                                      <w:szCs w:val="20"/>
                                    </w:rPr>
                                  </w:pPr>
                                  <w:r w:rsidRPr="00BA4948">
                                    <w:rPr>
                                      <w:color w:val="000000"/>
                                      <w:sz w:val="20"/>
                                      <w:szCs w:val="20"/>
                                    </w:rPr>
                                    <w:t>SFS / LR / MSE</w:t>
                                  </w:r>
                                </w:p>
                              </w:tc>
                              <w:tc>
                                <w:tcPr>
                                  <w:tcW w:w="720" w:type="dxa"/>
                                  <w:tcMar>
                                    <w:left w:w="29" w:type="dxa"/>
                                    <w:right w:w="115" w:type="dxa"/>
                                  </w:tcMar>
                                  <w:vAlign w:val="center"/>
                                </w:tcPr>
                                <w:p w14:paraId="23D0FC27" w14:textId="0AC95847" w:rsidR="00060A38" w:rsidRPr="00BA4948" w:rsidRDefault="00060A38" w:rsidP="00BA4948">
                                  <w:pPr>
                                    <w:spacing w:line="240" w:lineRule="auto"/>
                                    <w:ind w:firstLine="0"/>
                                    <w:jc w:val="right"/>
                                    <w:rPr>
                                      <w:color w:val="000000"/>
                                      <w:sz w:val="20"/>
                                      <w:szCs w:val="20"/>
                                    </w:rPr>
                                  </w:pPr>
                                  <w:r w:rsidRPr="00D35F21">
                                    <w:rPr>
                                      <w:color w:val="000000"/>
                                      <w:sz w:val="20"/>
                                      <w:szCs w:val="20"/>
                                    </w:rPr>
                                    <w:t>54</w:t>
                                  </w:r>
                                </w:p>
                              </w:tc>
                              <w:tc>
                                <w:tcPr>
                                  <w:tcW w:w="707" w:type="dxa"/>
                                  <w:vAlign w:val="center"/>
                                </w:tcPr>
                                <w:p w14:paraId="3ED597E6" w14:textId="27C3F66A" w:rsidR="00060A38" w:rsidRPr="00BA4948" w:rsidRDefault="00060A38" w:rsidP="00BA4948">
                                  <w:pPr>
                                    <w:spacing w:line="240" w:lineRule="auto"/>
                                    <w:ind w:firstLine="0"/>
                                    <w:jc w:val="right"/>
                                    <w:rPr>
                                      <w:sz w:val="20"/>
                                      <w:szCs w:val="20"/>
                                    </w:rPr>
                                  </w:pPr>
                                  <w:r w:rsidRPr="00BA4948">
                                    <w:rPr>
                                      <w:color w:val="000000"/>
                                      <w:sz w:val="20"/>
                                      <w:szCs w:val="20"/>
                                    </w:rPr>
                                    <w:t>0.654</w:t>
                                  </w:r>
                                </w:p>
                              </w:tc>
                              <w:tc>
                                <w:tcPr>
                                  <w:tcW w:w="707" w:type="dxa"/>
                                  <w:vAlign w:val="bottom"/>
                                </w:tcPr>
                                <w:p w14:paraId="1C604CEE" w14:textId="3AE7B9BC" w:rsidR="00060A38" w:rsidRPr="004C5A17" w:rsidRDefault="00060A38" w:rsidP="00BA4948">
                                  <w:pPr>
                                    <w:spacing w:line="240" w:lineRule="auto"/>
                                    <w:ind w:firstLine="0"/>
                                    <w:jc w:val="right"/>
                                    <w:rPr>
                                      <w:sz w:val="20"/>
                                      <w:szCs w:val="20"/>
                                    </w:rPr>
                                  </w:pPr>
                                  <w:r w:rsidRPr="004C5A17">
                                    <w:rPr>
                                      <w:color w:val="000000"/>
                                      <w:sz w:val="20"/>
                                      <w:szCs w:val="20"/>
                                    </w:rPr>
                                    <w:t>0.629</w:t>
                                  </w:r>
                                </w:p>
                              </w:tc>
                              <w:tc>
                                <w:tcPr>
                                  <w:tcW w:w="708" w:type="dxa"/>
                                  <w:vAlign w:val="bottom"/>
                                </w:tcPr>
                                <w:p w14:paraId="678D1000" w14:textId="2F6CB758" w:rsidR="00060A38" w:rsidRPr="004C5A17" w:rsidRDefault="00060A38"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
                                <w:p w14:paraId="1EA82617" w14:textId="57D4998B" w:rsidR="00060A38" w:rsidRPr="004C5A17" w:rsidRDefault="00060A38"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
                                <w:p w14:paraId="126BA485" w14:textId="0FA02610" w:rsidR="00060A38" w:rsidRPr="004C5A17" w:rsidRDefault="00060A38"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
                                <w:p w14:paraId="4BF43654" w14:textId="3B7AB547"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r>
                            <w:tr w:rsidR="00060A38" w14:paraId="00333B48" w14:textId="175F0272" w:rsidTr="000D0C0B">
                              <w:trPr>
                                <w:jc w:val="center"/>
                              </w:trPr>
                              <w:tc>
                                <w:tcPr>
                                  <w:tcW w:w="2232" w:type="dxa"/>
                                  <w:vAlign w:val="center"/>
                                </w:tcPr>
                                <w:p w14:paraId="0CDF8009" w14:textId="3FFA4BCE" w:rsidR="00060A38" w:rsidRPr="00BA4948" w:rsidRDefault="00060A38" w:rsidP="00BA4948">
                                  <w:pPr>
                                    <w:spacing w:line="240" w:lineRule="auto"/>
                                    <w:ind w:firstLine="0"/>
                                    <w:jc w:val="right"/>
                                    <w:rPr>
                                      <w:sz w:val="20"/>
                                      <w:szCs w:val="20"/>
                                    </w:rPr>
                                  </w:pPr>
                                  <w:r w:rsidRPr="00BA4948">
                                    <w:rPr>
                                      <w:color w:val="000000"/>
                                      <w:sz w:val="20"/>
                                      <w:szCs w:val="20"/>
                                    </w:rPr>
                                    <w:t>SFS / NN / Corr</w:t>
                                  </w:r>
                                </w:p>
                              </w:tc>
                              <w:tc>
                                <w:tcPr>
                                  <w:tcW w:w="720" w:type="dxa"/>
                                  <w:tcMar>
                                    <w:left w:w="29" w:type="dxa"/>
                                    <w:right w:w="115" w:type="dxa"/>
                                  </w:tcMar>
                                  <w:vAlign w:val="center"/>
                                </w:tcPr>
                                <w:p w14:paraId="22043FD1" w14:textId="694C5D5A" w:rsidR="00060A38" w:rsidRPr="00BA4948" w:rsidRDefault="00060A38" w:rsidP="00BA4948">
                                  <w:pPr>
                                    <w:spacing w:line="240" w:lineRule="auto"/>
                                    <w:ind w:firstLine="0"/>
                                    <w:jc w:val="right"/>
                                    <w:rPr>
                                      <w:color w:val="000000"/>
                                      <w:sz w:val="20"/>
                                      <w:szCs w:val="20"/>
                                    </w:rPr>
                                  </w:pPr>
                                  <w:r w:rsidRPr="00D35F21">
                                    <w:rPr>
                                      <w:color w:val="000000"/>
                                      <w:sz w:val="20"/>
                                      <w:szCs w:val="20"/>
                                    </w:rPr>
                                    <w:t>12</w:t>
                                  </w:r>
                                </w:p>
                              </w:tc>
                              <w:tc>
                                <w:tcPr>
                                  <w:tcW w:w="707" w:type="dxa"/>
                                  <w:vAlign w:val="center"/>
                                </w:tcPr>
                                <w:p w14:paraId="2007A415" w14:textId="23662E20" w:rsidR="00060A38" w:rsidRPr="00BA4948" w:rsidRDefault="00060A38" w:rsidP="00BA4948">
                                  <w:pPr>
                                    <w:spacing w:line="240" w:lineRule="auto"/>
                                    <w:ind w:firstLine="0"/>
                                    <w:jc w:val="right"/>
                                    <w:rPr>
                                      <w:sz w:val="20"/>
                                      <w:szCs w:val="20"/>
                                    </w:rPr>
                                  </w:pPr>
                                  <w:r w:rsidRPr="00BA4948">
                                    <w:rPr>
                                      <w:color w:val="000000"/>
                                      <w:sz w:val="20"/>
                                      <w:szCs w:val="20"/>
                                    </w:rPr>
                                    <w:t>0.571</w:t>
                                  </w:r>
                                </w:p>
                              </w:tc>
                              <w:tc>
                                <w:tcPr>
                                  <w:tcW w:w="707" w:type="dxa"/>
                                  <w:vAlign w:val="bottom"/>
                                </w:tcPr>
                                <w:p w14:paraId="2E614FF4" w14:textId="6973EA1E" w:rsidR="00060A38" w:rsidRPr="004C5A17" w:rsidRDefault="00060A38" w:rsidP="00BA4948">
                                  <w:pPr>
                                    <w:spacing w:line="240" w:lineRule="auto"/>
                                    <w:ind w:firstLine="0"/>
                                    <w:jc w:val="right"/>
                                    <w:rPr>
                                      <w:sz w:val="20"/>
                                      <w:szCs w:val="20"/>
                                    </w:rPr>
                                  </w:pPr>
                                  <w:r w:rsidRPr="004C5A17">
                                    <w:rPr>
                                      <w:color w:val="000000"/>
                                      <w:sz w:val="20"/>
                                      <w:szCs w:val="20"/>
                                    </w:rPr>
                                    <w:t>0.573</w:t>
                                  </w:r>
                                </w:p>
                              </w:tc>
                              <w:tc>
                                <w:tcPr>
                                  <w:tcW w:w="708" w:type="dxa"/>
                                  <w:vAlign w:val="bottom"/>
                                </w:tcPr>
                                <w:p w14:paraId="3DB89F93" w14:textId="591A6E9F"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66767A38" w14:textId="078C919C" w:rsidR="00060A38" w:rsidRPr="004C5A17" w:rsidRDefault="00060A38"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
                                <w:p w14:paraId="1A130C72" w14:textId="0677E62E" w:rsidR="00060A38" w:rsidRPr="004C5A17" w:rsidRDefault="00060A38"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
                                <w:p w14:paraId="71DF72E0" w14:textId="43A230A1" w:rsidR="00060A38" w:rsidRPr="004C5A17" w:rsidRDefault="00060A38" w:rsidP="00BA4948">
                                  <w:pPr>
                                    <w:spacing w:line="240" w:lineRule="auto"/>
                                    <w:ind w:firstLine="0"/>
                                    <w:jc w:val="right"/>
                                    <w:rPr>
                                      <w:color w:val="000000"/>
                                      <w:sz w:val="20"/>
                                      <w:szCs w:val="20"/>
                                    </w:rPr>
                                  </w:pPr>
                                  <w:r w:rsidRPr="004C5A17">
                                    <w:rPr>
                                      <w:color w:val="000000"/>
                                      <w:sz w:val="20"/>
                                      <w:szCs w:val="20"/>
                                    </w:rPr>
                                    <w:t>0.676</w:t>
                                  </w:r>
                                </w:p>
                              </w:tc>
                            </w:tr>
                            <w:tr w:rsidR="00060A38" w14:paraId="2CD077A2" w14:textId="5DC30AFD" w:rsidTr="000D0C0B">
                              <w:trPr>
                                <w:jc w:val="center"/>
                              </w:trPr>
                              <w:tc>
                                <w:tcPr>
                                  <w:tcW w:w="2232" w:type="dxa"/>
                                  <w:vAlign w:val="center"/>
                                </w:tcPr>
                                <w:p w14:paraId="4875D7A7" w14:textId="6F11B27A" w:rsidR="00060A38" w:rsidRPr="00BA4948" w:rsidRDefault="00060A38" w:rsidP="00BA4948">
                                  <w:pPr>
                                    <w:spacing w:line="240" w:lineRule="auto"/>
                                    <w:ind w:firstLine="0"/>
                                    <w:jc w:val="right"/>
                                    <w:rPr>
                                      <w:sz w:val="20"/>
                                      <w:szCs w:val="20"/>
                                    </w:rPr>
                                  </w:pPr>
                                  <w:r w:rsidRPr="00BA4948">
                                    <w:rPr>
                                      <w:color w:val="000000"/>
                                      <w:sz w:val="20"/>
                                      <w:szCs w:val="20"/>
                                    </w:rPr>
                                    <w:t>SFS / NN / MSE</w:t>
                                  </w:r>
                                </w:p>
                              </w:tc>
                              <w:tc>
                                <w:tcPr>
                                  <w:tcW w:w="720" w:type="dxa"/>
                                  <w:tcMar>
                                    <w:left w:w="29" w:type="dxa"/>
                                    <w:right w:w="115" w:type="dxa"/>
                                  </w:tcMar>
                                  <w:vAlign w:val="center"/>
                                </w:tcPr>
                                <w:p w14:paraId="601196A7" w14:textId="31A6436D" w:rsidR="00060A38" w:rsidRPr="00BA4948" w:rsidRDefault="00060A38" w:rsidP="00BA4948">
                                  <w:pPr>
                                    <w:spacing w:line="240" w:lineRule="auto"/>
                                    <w:ind w:firstLine="0"/>
                                    <w:jc w:val="right"/>
                                    <w:rPr>
                                      <w:color w:val="000000"/>
                                      <w:sz w:val="20"/>
                                      <w:szCs w:val="20"/>
                                    </w:rPr>
                                  </w:pPr>
                                  <w:r w:rsidRPr="00D35F21">
                                    <w:rPr>
                                      <w:color w:val="000000"/>
                                      <w:sz w:val="20"/>
                                      <w:szCs w:val="20"/>
                                    </w:rPr>
                                    <w:t>14</w:t>
                                  </w:r>
                                </w:p>
                              </w:tc>
                              <w:tc>
                                <w:tcPr>
                                  <w:tcW w:w="707" w:type="dxa"/>
                                  <w:vAlign w:val="center"/>
                                </w:tcPr>
                                <w:p w14:paraId="63F92F11" w14:textId="181105A0" w:rsidR="00060A38" w:rsidRPr="00BA4948" w:rsidRDefault="00060A38" w:rsidP="00BA4948">
                                  <w:pPr>
                                    <w:spacing w:line="240" w:lineRule="auto"/>
                                    <w:ind w:firstLine="0"/>
                                    <w:jc w:val="right"/>
                                    <w:rPr>
                                      <w:sz w:val="20"/>
                                      <w:szCs w:val="20"/>
                                    </w:rPr>
                                  </w:pPr>
                                  <w:r w:rsidRPr="00BA4948">
                                    <w:rPr>
                                      <w:color w:val="000000"/>
                                      <w:sz w:val="20"/>
                                      <w:szCs w:val="20"/>
                                    </w:rPr>
                                    <w:t>0.573</w:t>
                                  </w:r>
                                </w:p>
                              </w:tc>
                              <w:tc>
                                <w:tcPr>
                                  <w:tcW w:w="707" w:type="dxa"/>
                                  <w:vAlign w:val="bottom"/>
                                </w:tcPr>
                                <w:p w14:paraId="3C146200" w14:textId="7E7DBA73" w:rsidR="00060A38" w:rsidRPr="004C5A17" w:rsidRDefault="00060A38" w:rsidP="00BA4948">
                                  <w:pPr>
                                    <w:spacing w:line="240" w:lineRule="auto"/>
                                    <w:ind w:firstLine="0"/>
                                    <w:jc w:val="right"/>
                                    <w:rPr>
                                      <w:sz w:val="20"/>
                                      <w:szCs w:val="20"/>
                                    </w:rPr>
                                  </w:pPr>
                                  <w:r w:rsidRPr="004C5A17">
                                    <w:rPr>
                                      <w:color w:val="000000"/>
                                      <w:sz w:val="20"/>
                                      <w:szCs w:val="20"/>
                                    </w:rPr>
                                    <w:t>0.574</w:t>
                                  </w:r>
                                </w:p>
                              </w:tc>
                              <w:tc>
                                <w:tcPr>
                                  <w:tcW w:w="708" w:type="dxa"/>
                                  <w:vAlign w:val="bottom"/>
                                </w:tcPr>
                                <w:p w14:paraId="073ADED0" w14:textId="74B655A1"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0ED4362D" w14:textId="33ECF35C" w:rsidR="00060A38" w:rsidRPr="004C5A17" w:rsidRDefault="00060A38"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
                                <w:p w14:paraId="5DD46CBF" w14:textId="0F5472DA" w:rsidR="00060A38" w:rsidRPr="004C5A17" w:rsidRDefault="00060A38"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
                                <w:p w14:paraId="50C9BE8C" w14:textId="1C99E81F" w:rsidR="00060A38" w:rsidRPr="004C5A17" w:rsidRDefault="00060A38" w:rsidP="00BA4948">
                                  <w:pPr>
                                    <w:spacing w:line="240" w:lineRule="auto"/>
                                    <w:ind w:firstLine="0"/>
                                    <w:jc w:val="right"/>
                                    <w:rPr>
                                      <w:color w:val="000000"/>
                                      <w:sz w:val="20"/>
                                      <w:szCs w:val="20"/>
                                    </w:rPr>
                                  </w:pPr>
                                  <w:r w:rsidRPr="004C5A17">
                                    <w:rPr>
                                      <w:color w:val="000000"/>
                                      <w:sz w:val="20"/>
                                      <w:szCs w:val="20"/>
                                    </w:rPr>
                                    <w:t>0.679</w:t>
                                  </w:r>
                                </w:p>
                              </w:tc>
                            </w:tr>
                            <w:tr w:rsidR="00060A38" w14:paraId="33C284CA" w14:textId="1A86CC1A" w:rsidTr="000D0C0B">
                              <w:trPr>
                                <w:jc w:val="center"/>
                              </w:trPr>
                              <w:tc>
                                <w:tcPr>
                                  <w:tcW w:w="2232" w:type="dxa"/>
                                  <w:vAlign w:val="center"/>
                                </w:tcPr>
                                <w:p w14:paraId="548A4F8D" w14:textId="2BE1D13C" w:rsidR="00060A38" w:rsidRPr="00BA4948" w:rsidRDefault="00060A38" w:rsidP="00BA4948">
                                  <w:pPr>
                                    <w:spacing w:line="240" w:lineRule="auto"/>
                                    <w:ind w:firstLine="0"/>
                                    <w:jc w:val="right"/>
                                    <w:rPr>
                                      <w:sz w:val="20"/>
                                      <w:szCs w:val="20"/>
                                    </w:rPr>
                                  </w:pPr>
                                  <w:r w:rsidRPr="00BA4948">
                                    <w:rPr>
                                      <w:color w:val="000000"/>
                                      <w:sz w:val="20"/>
                                      <w:szCs w:val="20"/>
                                    </w:rPr>
                                    <w:t>SFS / Tree / Corr</w:t>
                                  </w:r>
                                </w:p>
                              </w:tc>
                              <w:tc>
                                <w:tcPr>
                                  <w:tcW w:w="720" w:type="dxa"/>
                                  <w:tcMar>
                                    <w:left w:w="29" w:type="dxa"/>
                                    <w:right w:w="115" w:type="dxa"/>
                                  </w:tcMar>
                                  <w:vAlign w:val="center"/>
                                </w:tcPr>
                                <w:p w14:paraId="6B396CB0" w14:textId="52757E7E" w:rsidR="00060A38" w:rsidRPr="00BA4948" w:rsidRDefault="00060A38" w:rsidP="00BA4948">
                                  <w:pPr>
                                    <w:spacing w:line="240" w:lineRule="auto"/>
                                    <w:ind w:firstLine="0"/>
                                    <w:jc w:val="right"/>
                                    <w:rPr>
                                      <w:color w:val="000000"/>
                                      <w:sz w:val="20"/>
                                      <w:szCs w:val="20"/>
                                    </w:rPr>
                                  </w:pPr>
                                  <w:r w:rsidRPr="00D35F21">
                                    <w:rPr>
                                      <w:color w:val="000000"/>
                                      <w:sz w:val="20"/>
                                      <w:szCs w:val="20"/>
                                    </w:rPr>
                                    <w:t>7</w:t>
                                  </w:r>
                                </w:p>
                              </w:tc>
                              <w:tc>
                                <w:tcPr>
                                  <w:tcW w:w="707" w:type="dxa"/>
                                  <w:vAlign w:val="center"/>
                                </w:tcPr>
                                <w:p w14:paraId="71A8358E" w14:textId="1DCD621B" w:rsidR="00060A38" w:rsidRPr="00BA4948" w:rsidRDefault="00060A38"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2F663CC4" w14:textId="5C6BB72C" w:rsidR="00060A38" w:rsidRPr="004C5A17" w:rsidRDefault="00060A38"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42F459C5" w14:textId="2661A8A2" w:rsidR="00060A38" w:rsidRPr="004C5A17" w:rsidRDefault="00060A38"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6C84FA15" w14:textId="6784F3BD" w:rsidR="00060A38" w:rsidRPr="004C5A17" w:rsidRDefault="00060A38"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9A629EF" w14:textId="2532C9FD" w:rsidR="00060A38" w:rsidRPr="004C5A17" w:rsidRDefault="00060A38"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2067563E" w14:textId="3231F27C" w:rsidR="00060A38" w:rsidRPr="004C5A17" w:rsidRDefault="00060A38" w:rsidP="00BA4948">
                                  <w:pPr>
                                    <w:spacing w:line="240" w:lineRule="auto"/>
                                    <w:ind w:firstLine="0"/>
                                    <w:jc w:val="right"/>
                                    <w:rPr>
                                      <w:color w:val="000000"/>
                                      <w:sz w:val="20"/>
                                      <w:szCs w:val="20"/>
                                    </w:rPr>
                                  </w:pPr>
                                  <w:r w:rsidRPr="004C5A17">
                                    <w:rPr>
                                      <w:color w:val="000000"/>
                                      <w:sz w:val="20"/>
                                      <w:szCs w:val="20"/>
                                    </w:rPr>
                                    <w:t>0.659</w:t>
                                  </w:r>
                                </w:p>
                              </w:tc>
                            </w:tr>
                            <w:tr w:rsidR="00060A38" w14:paraId="0657D1FA" w14:textId="75E2D4C1" w:rsidTr="000D0C0B">
                              <w:trPr>
                                <w:jc w:val="center"/>
                              </w:trPr>
                              <w:tc>
                                <w:tcPr>
                                  <w:tcW w:w="2232" w:type="dxa"/>
                                  <w:vAlign w:val="center"/>
                                </w:tcPr>
                                <w:p w14:paraId="486D0A3B" w14:textId="4623463B" w:rsidR="00060A38" w:rsidRPr="00BA4948" w:rsidRDefault="00060A38" w:rsidP="00BA4948">
                                  <w:pPr>
                                    <w:spacing w:line="240" w:lineRule="auto"/>
                                    <w:ind w:firstLine="0"/>
                                    <w:jc w:val="right"/>
                                    <w:rPr>
                                      <w:sz w:val="20"/>
                                      <w:szCs w:val="20"/>
                                    </w:rPr>
                                  </w:pPr>
                                  <w:r w:rsidRPr="00BA4948">
                                    <w:rPr>
                                      <w:color w:val="000000"/>
                                      <w:sz w:val="20"/>
                                      <w:szCs w:val="20"/>
                                    </w:rPr>
                                    <w:t>SFS / Tree / MSE</w:t>
                                  </w:r>
                                </w:p>
                              </w:tc>
                              <w:tc>
                                <w:tcPr>
                                  <w:tcW w:w="720" w:type="dxa"/>
                                  <w:tcMar>
                                    <w:left w:w="29" w:type="dxa"/>
                                    <w:right w:w="115" w:type="dxa"/>
                                  </w:tcMar>
                                  <w:vAlign w:val="center"/>
                                </w:tcPr>
                                <w:p w14:paraId="787AADF2" w14:textId="00829612" w:rsidR="00060A38" w:rsidRPr="00BA4948" w:rsidRDefault="00060A38" w:rsidP="00BA4948">
                                  <w:pPr>
                                    <w:spacing w:line="240" w:lineRule="auto"/>
                                    <w:ind w:firstLine="0"/>
                                    <w:jc w:val="right"/>
                                    <w:rPr>
                                      <w:color w:val="000000"/>
                                      <w:sz w:val="20"/>
                                      <w:szCs w:val="20"/>
                                    </w:rPr>
                                  </w:pPr>
                                  <w:r w:rsidRPr="00D35F21">
                                    <w:rPr>
                                      <w:color w:val="000000"/>
                                      <w:sz w:val="20"/>
                                      <w:szCs w:val="20"/>
                                    </w:rPr>
                                    <w:t>7</w:t>
                                  </w:r>
                                </w:p>
                              </w:tc>
                              <w:tc>
                                <w:tcPr>
                                  <w:tcW w:w="707" w:type="dxa"/>
                                  <w:vAlign w:val="center"/>
                                </w:tcPr>
                                <w:p w14:paraId="0056FDEC" w14:textId="150B95B3" w:rsidR="00060A38" w:rsidRPr="00BA4948" w:rsidRDefault="00060A38"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16E4D53D" w14:textId="7470C3A8" w:rsidR="00060A38" w:rsidRPr="004C5A17" w:rsidRDefault="00060A38"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2194522E" w14:textId="0D47096B" w:rsidR="00060A38" w:rsidRPr="004C5A17" w:rsidRDefault="00060A38"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3BECFEDA" w14:textId="519A84D8" w:rsidR="00060A38" w:rsidRPr="004C5A17" w:rsidRDefault="00060A38"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BA0205F" w14:textId="2AF1B78D" w:rsidR="00060A38" w:rsidRPr="004C5A17" w:rsidRDefault="00060A38"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1B83FBFE" w14:textId="77C04345" w:rsidR="00060A38" w:rsidRPr="004C5A17" w:rsidRDefault="00060A38" w:rsidP="00BA4948">
                                  <w:pPr>
                                    <w:spacing w:line="240" w:lineRule="auto"/>
                                    <w:ind w:firstLine="0"/>
                                    <w:jc w:val="right"/>
                                    <w:rPr>
                                      <w:color w:val="000000"/>
                                      <w:sz w:val="20"/>
                                      <w:szCs w:val="20"/>
                                    </w:rPr>
                                  </w:pPr>
                                  <w:r w:rsidRPr="004C5A17">
                                    <w:rPr>
                                      <w:color w:val="000000"/>
                                      <w:sz w:val="20"/>
                                      <w:szCs w:val="20"/>
                                    </w:rPr>
                                    <w:t>0.659</w:t>
                                  </w:r>
                                </w:p>
                              </w:tc>
                            </w:tr>
                            <w:tr w:rsidR="00060A38" w14:paraId="20B18B64" w14:textId="6143646A" w:rsidTr="000D0C0B">
                              <w:trPr>
                                <w:jc w:val="center"/>
                              </w:trPr>
                              <w:tc>
                                <w:tcPr>
                                  <w:tcW w:w="2232" w:type="dxa"/>
                                  <w:vAlign w:val="center"/>
                                </w:tcPr>
                                <w:p w14:paraId="721F13B2" w14:textId="7E850A48" w:rsidR="00060A38" w:rsidRPr="00BA4948" w:rsidRDefault="00060A38" w:rsidP="00BA4948">
                                  <w:pPr>
                                    <w:spacing w:line="240" w:lineRule="auto"/>
                                    <w:ind w:firstLine="0"/>
                                    <w:jc w:val="right"/>
                                    <w:rPr>
                                      <w:sz w:val="20"/>
                                      <w:szCs w:val="20"/>
                                    </w:rPr>
                                  </w:pPr>
                                  <w:r w:rsidRPr="00BA4948">
                                    <w:rPr>
                                      <w:color w:val="000000"/>
                                      <w:sz w:val="20"/>
                                      <w:szCs w:val="20"/>
                                    </w:rPr>
                                    <w:t xml:space="preserve">RF </w:t>
                                  </w:r>
                                </w:p>
                              </w:tc>
                              <w:tc>
                                <w:tcPr>
                                  <w:tcW w:w="720" w:type="dxa"/>
                                  <w:tcMar>
                                    <w:left w:w="29" w:type="dxa"/>
                                    <w:right w:w="115" w:type="dxa"/>
                                  </w:tcMar>
                                  <w:vAlign w:val="center"/>
                                </w:tcPr>
                                <w:p w14:paraId="05B2E0C3" w14:textId="2CC3F267" w:rsidR="00060A38" w:rsidRPr="00BA4948" w:rsidRDefault="00060A38" w:rsidP="00BA4948">
                                  <w:pPr>
                                    <w:spacing w:line="240" w:lineRule="auto"/>
                                    <w:ind w:firstLine="0"/>
                                    <w:jc w:val="right"/>
                                    <w:rPr>
                                      <w:color w:val="000000"/>
                                      <w:sz w:val="20"/>
                                      <w:szCs w:val="20"/>
                                    </w:rPr>
                                  </w:pPr>
                                  <w:r w:rsidRPr="00D35F21">
                                    <w:rPr>
                                      <w:color w:val="000000"/>
                                      <w:sz w:val="20"/>
                                      <w:szCs w:val="20"/>
                                    </w:rPr>
                                    <w:t>56</w:t>
                                  </w:r>
                                </w:p>
                              </w:tc>
                              <w:tc>
                                <w:tcPr>
                                  <w:tcW w:w="707" w:type="dxa"/>
                                  <w:vAlign w:val="center"/>
                                </w:tcPr>
                                <w:p w14:paraId="14F118F2" w14:textId="1570066B" w:rsidR="00060A38" w:rsidRPr="00BA4948" w:rsidRDefault="00060A38" w:rsidP="00BA4948">
                                  <w:pPr>
                                    <w:spacing w:line="240" w:lineRule="auto"/>
                                    <w:ind w:firstLine="0"/>
                                    <w:jc w:val="right"/>
                                    <w:rPr>
                                      <w:sz w:val="20"/>
                                      <w:szCs w:val="20"/>
                                    </w:rPr>
                                  </w:pPr>
                                  <w:r w:rsidRPr="00BA4948">
                                    <w:rPr>
                                      <w:color w:val="000000"/>
                                      <w:sz w:val="20"/>
                                      <w:szCs w:val="20"/>
                                    </w:rPr>
                                    <w:t>0.635</w:t>
                                  </w:r>
                                </w:p>
                              </w:tc>
                              <w:tc>
                                <w:tcPr>
                                  <w:tcW w:w="707" w:type="dxa"/>
                                  <w:vAlign w:val="bottom"/>
                                </w:tcPr>
                                <w:p w14:paraId="6E546B42" w14:textId="4AEEB14E" w:rsidR="00060A38" w:rsidRPr="004C5A17" w:rsidRDefault="00060A38" w:rsidP="00BA4948">
                                  <w:pPr>
                                    <w:spacing w:line="240" w:lineRule="auto"/>
                                    <w:ind w:firstLine="0"/>
                                    <w:jc w:val="right"/>
                                    <w:rPr>
                                      <w:sz w:val="20"/>
                                      <w:szCs w:val="20"/>
                                    </w:rPr>
                                  </w:pPr>
                                  <w:r w:rsidRPr="004C5A17">
                                    <w:rPr>
                                      <w:color w:val="000000"/>
                                      <w:sz w:val="20"/>
                                      <w:szCs w:val="20"/>
                                    </w:rPr>
                                    <w:t>0.604</w:t>
                                  </w:r>
                                </w:p>
                              </w:tc>
                              <w:tc>
                                <w:tcPr>
                                  <w:tcW w:w="708" w:type="dxa"/>
                                  <w:vAlign w:val="bottom"/>
                                </w:tcPr>
                                <w:p w14:paraId="690DB716" w14:textId="4CE37041" w:rsidR="00060A38" w:rsidRPr="004C5A17" w:rsidRDefault="00060A38"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
                                <w:p w14:paraId="41879A1B" w14:textId="52EC20C0" w:rsidR="00060A38" w:rsidRPr="004C5A17" w:rsidRDefault="00060A38"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
                                <w:p w14:paraId="5F4126E1" w14:textId="344E2F5A" w:rsidR="00060A38" w:rsidRPr="004C5A17" w:rsidRDefault="00060A38"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
                                <w:p w14:paraId="58E27A3C" w14:textId="5DB3A124" w:rsidR="00060A38" w:rsidRPr="004C5A17" w:rsidRDefault="00060A38"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060A38" w:rsidRDefault="00060A38" w:rsidP="00BA4948">
                            <w:pPr>
                              <w:pStyle w:val="Caption"/>
                              <w:spacing w:before="120"/>
                            </w:pPr>
                            <w:bookmarkStart w:id="34" w:name="_Ref216983797"/>
                            <w:bookmarkStart w:id="35" w:name="_Ref218060333"/>
                            <w:r>
                              <w:t>Table </w:t>
                            </w:r>
                            <w:fldSimple w:instr=" SEQ Table \* ARABIC ">
                              <w:r>
                                <w:rPr>
                                  <w:noProof/>
                                </w:rPr>
                                <w:t>5</w:t>
                              </w:r>
                            </w:fldSimple>
                            <w:bookmarkEnd w:id="34"/>
                            <w:r>
                              <w:rPr>
                                <w:noProof/>
                              </w:rPr>
                              <w:t>. A comparison of the different classification algorithms as a function of the feature sets is shown. R values are shown (</w:t>
                            </w:r>
                            <w:r w:rsidRPr="00D35F21">
                              <w:rPr>
                                <w:noProof/>
                              </w:rPr>
                              <w:t>the MSE results follow the same trend).</w:t>
                            </w:r>
                            <w:r>
                              <w:rPr>
                                <w:noProof/>
                              </w:rPr>
                              <w:t xml:space="preserve"> Random forests (RF) give very stable results across a wide range of conditions.</w:t>
                            </w:r>
                            <w:bookmarkEnd w:id="35"/>
                          </w:p>
                          <w:p w14:paraId="68BA937B" w14:textId="41757211"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0;margin-top:1.9pt;width:425.8pt;height:178.5pt;z-index:251689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" stroked="f">
                <v:textbox inset="0,0,0,0">
                  <w:txbxContent>
                    <w:tbl>
                      <w:tblPr>
                        <w:tblStyle w:val="TableGrid"/>
                        <w:tblW w:w="0" w:type="auto"/>
                        <w:jc w:val="center"/>
                        <w:tblLayout w:type="fixed"/>
                        <w:tblLook w:val="04A0" w:firstRow="1" w:lastRow="0" w:firstColumn="1" w:lastColumn="0" w:noHBand="0" w:noVBand="1"/>
                      </w:tblPr>
                      <w:tblGrid>
                        <w:gridCol w:w="2232"/>
                        <w:gridCol w:w="720"/>
                        <w:gridCol w:w="707"/>
                        <w:gridCol w:w="707"/>
                        <w:gridCol w:w="708"/>
                        <w:gridCol w:w="707"/>
                        <w:gridCol w:w="707"/>
                        <w:gridCol w:w="708"/>
                      </w:tblGrid>
                      <w:tr w:rsidR="00060A38" w14:paraId="3E5C3641" w14:textId="77777777" w:rsidTr="000D0C0B">
                        <w:trPr>
                          <w:jc w:val="center"/>
                        </w:trPr>
                        <w:tc>
                          <w:tcPr>
                            <w:tcW w:w="2232" w:type="dxa"/>
                            <w:vMerge w:val="restart"/>
                            <w:shd w:val="clear" w:color="auto" w:fill="D9D9D9" w:themeFill="background1" w:themeFillShade="D9"/>
                            <w:vAlign w:val="bottom"/>
                          </w:tcPr>
                          <w:p w14:paraId="50339992" w14:textId="4BA89089" w:rsidR="00060A38" w:rsidRPr="00BA4948" w:rsidRDefault="00060A38" w:rsidP="000D0C0B">
                            <w:pPr>
                              <w:spacing w:line="240" w:lineRule="auto"/>
                              <w:ind w:firstLine="0"/>
                              <w:jc w:val="center"/>
                              <w:rPr>
                                <w:b/>
                                <w:bCs/>
                                <w:color w:val="000000"/>
                                <w:kern w:val="28"/>
                                <w:sz w:val="20"/>
                                <w:szCs w:val="20"/>
                              </w:rPr>
                            </w:pPr>
                            <w:r w:rsidRPr="00BA4948">
                              <w:rPr>
                                <w:b/>
                                <w:bCs/>
                                <w:color w:val="000000"/>
                                <w:sz w:val="20"/>
                                <w:szCs w:val="20"/>
                              </w:rPr>
                              <w:t>Classifier</w:t>
                            </w:r>
                            <w:r>
                              <w:rPr>
                                <w:b/>
                                <w:bCs/>
                                <w:color w:val="000000"/>
                                <w:sz w:val="20"/>
                                <w:szCs w:val="20"/>
                              </w:rPr>
                              <w:br/>
                            </w:r>
                            <w:r w:rsidRPr="00BA4948">
                              <w:rPr>
                                <w:b/>
                                <w:bCs/>
                                <w:color w:val="000000"/>
                                <w:sz w:val="20"/>
                                <w:szCs w:val="20"/>
                              </w:rPr>
                              <w:t>Method</w:t>
                            </w:r>
                          </w:p>
                        </w:tc>
                        <w:tc>
                          <w:tcPr>
                            <w:tcW w:w="720" w:type="dxa"/>
                            <w:vMerge w:val="restart"/>
                            <w:shd w:val="clear" w:color="auto" w:fill="D9D9D9" w:themeFill="background1" w:themeFillShade="D9"/>
                            <w:tcMar>
                              <w:left w:w="29" w:type="dxa"/>
                              <w:right w:w="29" w:type="dxa"/>
                            </w:tcMar>
                            <w:vAlign w:val="bottom"/>
                          </w:tcPr>
                          <w:p w14:paraId="0E365E25" w14:textId="4BE09AE3" w:rsidR="00060A38" w:rsidRPr="00BA4948" w:rsidRDefault="00060A38" w:rsidP="000D0C0B">
                            <w:pPr>
                              <w:spacing w:line="240" w:lineRule="auto"/>
                              <w:ind w:firstLine="0"/>
                              <w:jc w:val="center"/>
                              <w:rPr>
                                <w:b/>
                                <w:bCs/>
                                <w:color w:val="000000"/>
                                <w:sz w:val="20"/>
                                <w:szCs w:val="20"/>
                              </w:rPr>
                            </w:pPr>
                            <w:r w:rsidRPr="00D35F21">
                              <w:rPr>
                                <w:b/>
                                <w:bCs/>
                                <w:color w:val="000000"/>
                                <w:sz w:val="20"/>
                                <w:szCs w:val="20"/>
                              </w:rPr>
                              <w:t>N</w:t>
                            </w:r>
                            <w:r>
                              <w:rPr>
                                <w:b/>
                                <w:bCs/>
                                <w:color w:val="000000"/>
                                <w:sz w:val="20"/>
                                <w:szCs w:val="20"/>
                              </w:rPr>
                              <w:t>o.</w:t>
                            </w:r>
                            <w:r>
                              <w:rPr>
                                <w:b/>
                                <w:bCs/>
                                <w:color w:val="000000"/>
                                <w:sz w:val="20"/>
                                <w:szCs w:val="20"/>
                              </w:rPr>
                              <w:br/>
                              <w:t>F</w:t>
                            </w:r>
                            <w:r w:rsidRPr="00D35F21">
                              <w:rPr>
                                <w:b/>
                                <w:bCs/>
                                <w:color w:val="000000"/>
                                <w:sz w:val="20"/>
                                <w:szCs w:val="20"/>
                              </w:rPr>
                              <w:t>eat</w:t>
                            </w:r>
                            <w:r>
                              <w:rPr>
                                <w:b/>
                                <w:bCs/>
                                <w:color w:val="000000"/>
                                <w:sz w:val="20"/>
                                <w:szCs w:val="20"/>
                              </w:rPr>
                              <w:t>s</w:t>
                            </w:r>
                          </w:p>
                        </w:tc>
                        <w:tc>
                          <w:tcPr>
                            <w:tcW w:w="1414" w:type="dxa"/>
                            <w:gridSpan w:val="2"/>
                            <w:shd w:val="clear" w:color="auto" w:fill="D9D9D9" w:themeFill="background1" w:themeFillShade="D9"/>
                            <w:vAlign w:val="center"/>
                          </w:tcPr>
                          <w:p w14:paraId="59559494" w14:textId="73AB5059"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
                          <w:p w14:paraId="67CD1172" w14:textId="2F775F5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
                          <w:p w14:paraId="7D10A37C" w14:textId="722D43FD"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RF</w:t>
                            </w:r>
                          </w:p>
                        </w:tc>
                      </w:tr>
                      <w:tr w:rsidR="00060A38" w14:paraId="6AFE6CA8" w14:textId="6F6C2BDE" w:rsidTr="000D0C0B">
                        <w:trPr>
                          <w:jc w:val="center"/>
                        </w:trPr>
                        <w:tc>
                          <w:tcPr>
                            <w:tcW w:w="2232" w:type="dxa"/>
                            <w:vMerge/>
                            <w:shd w:val="clear" w:color="auto" w:fill="D9D9D9" w:themeFill="background1" w:themeFillShade="D9"/>
                            <w:vAlign w:val="center"/>
                          </w:tcPr>
                          <w:p w14:paraId="0F26F203" w14:textId="7BE3AD2F" w:rsidR="00060A38" w:rsidRPr="00BA4948" w:rsidRDefault="00060A38" w:rsidP="00BA4948">
                            <w:pPr>
                              <w:spacing w:line="240" w:lineRule="auto"/>
                              <w:ind w:firstLine="0"/>
                              <w:jc w:val="center"/>
                              <w:rPr>
                                <w:sz w:val="20"/>
                                <w:szCs w:val="20"/>
                              </w:rPr>
                            </w:pPr>
                          </w:p>
                        </w:tc>
                        <w:tc>
                          <w:tcPr>
                            <w:tcW w:w="720" w:type="dxa"/>
                            <w:vMerge/>
                            <w:shd w:val="clear" w:color="auto" w:fill="D9D9D9" w:themeFill="background1" w:themeFillShade="D9"/>
                            <w:tcMar>
                              <w:left w:w="29" w:type="dxa"/>
                              <w:right w:w="29" w:type="dxa"/>
                            </w:tcMar>
                            <w:vAlign w:val="center"/>
                          </w:tcPr>
                          <w:p w14:paraId="16A9BF8F" w14:textId="6BB1BE2E" w:rsidR="00060A38" w:rsidRPr="00BA4948" w:rsidRDefault="00060A38" w:rsidP="00BA4948">
                            <w:pPr>
                              <w:spacing w:line="240" w:lineRule="auto"/>
                              <w:ind w:firstLine="0"/>
                              <w:jc w:val="center"/>
                              <w:rPr>
                                <w:b/>
                                <w:bCs/>
                                <w:color w:val="000000"/>
                                <w:sz w:val="20"/>
                                <w:szCs w:val="20"/>
                              </w:rPr>
                            </w:pPr>
                          </w:p>
                        </w:tc>
                        <w:tc>
                          <w:tcPr>
                            <w:tcW w:w="707" w:type="dxa"/>
                            <w:shd w:val="clear" w:color="auto" w:fill="D9D9D9" w:themeFill="background1" w:themeFillShade="D9"/>
                            <w:vAlign w:val="center"/>
                          </w:tcPr>
                          <w:p w14:paraId="18B13D7F" w14:textId="56C67600" w:rsidR="00060A38" w:rsidRPr="00BA4948" w:rsidRDefault="00060A38"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4AD87B0" w14:textId="2A7ABB80" w:rsidR="00060A38" w:rsidRPr="00BA4948" w:rsidRDefault="00060A38" w:rsidP="00BA4948">
                            <w:pPr>
                              <w:spacing w:line="240" w:lineRule="auto"/>
                              <w:ind w:firstLine="0"/>
                              <w:jc w:val="center"/>
                              <w:rPr>
                                <w:sz w:val="20"/>
                                <w:szCs w:val="20"/>
                              </w:rPr>
                            </w:pPr>
                            <w:r w:rsidRPr="00BA4948">
                              <w:rPr>
                                <w:b/>
                                <w:bCs/>
                                <w:color w:val="000000"/>
                                <w:sz w:val="20"/>
                                <w:szCs w:val="20"/>
                              </w:rPr>
                              <w:t>Eval</w:t>
                            </w:r>
                          </w:p>
                        </w:tc>
                        <w:tc>
                          <w:tcPr>
                            <w:tcW w:w="708" w:type="dxa"/>
                            <w:shd w:val="clear" w:color="auto" w:fill="D9D9D9" w:themeFill="background1" w:themeFillShade="D9"/>
                            <w:vAlign w:val="center"/>
                          </w:tcPr>
                          <w:p w14:paraId="03CC2780" w14:textId="39A592FA"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E12B9AD" w14:textId="200456B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Eval</w:t>
                            </w:r>
                          </w:p>
                        </w:tc>
                        <w:tc>
                          <w:tcPr>
                            <w:tcW w:w="707" w:type="dxa"/>
                            <w:shd w:val="clear" w:color="auto" w:fill="D9D9D9" w:themeFill="background1" w:themeFillShade="D9"/>
                            <w:vAlign w:val="center"/>
                          </w:tcPr>
                          <w:p w14:paraId="407B008A" w14:textId="3EAA256C"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
                          <w:p w14:paraId="25356F8E" w14:textId="206A6A9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Eval</w:t>
                            </w:r>
                          </w:p>
                        </w:tc>
                      </w:tr>
                      <w:tr w:rsidR="00060A38" w14:paraId="32F6B9A9" w14:textId="4595D5CF" w:rsidTr="000D0C0B">
                        <w:trPr>
                          <w:jc w:val="center"/>
                        </w:trPr>
                        <w:tc>
                          <w:tcPr>
                            <w:tcW w:w="2232" w:type="dxa"/>
                            <w:vAlign w:val="center"/>
                          </w:tcPr>
                          <w:p w14:paraId="3D9B499D" w14:textId="3F7CCCEA" w:rsidR="00060A38" w:rsidRPr="00BA4948" w:rsidRDefault="00060A38" w:rsidP="00BA4948">
                            <w:pPr>
                              <w:spacing w:line="240" w:lineRule="auto"/>
                              <w:ind w:firstLine="0"/>
                              <w:jc w:val="right"/>
                              <w:rPr>
                                <w:sz w:val="20"/>
                                <w:szCs w:val="20"/>
                              </w:rPr>
                            </w:pPr>
                            <w:r w:rsidRPr="00BA4948">
                              <w:rPr>
                                <w:color w:val="000000"/>
                                <w:sz w:val="20"/>
                                <w:szCs w:val="20"/>
                              </w:rPr>
                              <w:t>All Features / LR/ Corr</w:t>
                            </w:r>
                          </w:p>
                        </w:tc>
                        <w:tc>
                          <w:tcPr>
                            <w:tcW w:w="720" w:type="dxa"/>
                            <w:tcMar>
                              <w:left w:w="29" w:type="dxa"/>
                              <w:right w:w="115" w:type="dxa"/>
                            </w:tcMar>
                            <w:vAlign w:val="center"/>
                          </w:tcPr>
                          <w:p w14:paraId="288D3A6C" w14:textId="3A91272B" w:rsidR="00060A38" w:rsidRPr="00BA4948" w:rsidRDefault="00060A38" w:rsidP="00BA4948">
                            <w:pPr>
                              <w:spacing w:line="240" w:lineRule="auto"/>
                              <w:ind w:firstLine="0"/>
                              <w:jc w:val="right"/>
                              <w:rPr>
                                <w:color w:val="000000"/>
                                <w:sz w:val="20"/>
                                <w:szCs w:val="20"/>
                              </w:rPr>
                            </w:pPr>
                            <w:r w:rsidRPr="00D35F21">
                              <w:rPr>
                                <w:color w:val="000000"/>
                                <w:sz w:val="20"/>
                                <w:szCs w:val="20"/>
                              </w:rPr>
                              <w:t>150</w:t>
                            </w:r>
                          </w:p>
                        </w:tc>
                        <w:tc>
                          <w:tcPr>
                            <w:tcW w:w="707" w:type="dxa"/>
                            <w:vAlign w:val="center"/>
                          </w:tcPr>
                          <w:p w14:paraId="593FCAFE" w14:textId="09269776" w:rsidR="00060A38" w:rsidRPr="00BA4948" w:rsidRDefault="00060A38" w:rsidP="00BA4948">
                            <w:pPr>
                              <w:spacing w:line="240" w:lineRule="auto"/>
                              <w:ind w:firstLine="0"/>
                              <w:jc w:val="right"/>
                              <w:rPr>
                                <w:sz w:val="20"/>
                                <w:szCs w:val="20"/>
                              </w:rPr>
                            </w:pPr>
                            <w:r w:rsidRPr="00BA4948">
                              <w:rPr>
                                <w:color w:val="000000"/>
                                <w:sz w:val="20"/>
                                <w:szCs w:val="20"/>
                              </w:rPr>
                              <w:t>0.683</w:t>
                            </w:r>
                          </w:p>
                        </w:tc>
                        <w:tc>
                          <w:tcPr>
                            <w:tcW w:w="707" w:type="dxa"/>
                            <w:vAlign w:val="bottom"/>
                          </w:tcPr>
                          <w:p w14:paraId="785AFE8D" w14:textId="4063FEE6" w:rsidR="00060A38" w:rsidRPr="004C5A17" w:rsidRDefault="00060A38" w:rsidP="00BA4948">
                            <w:pPr>
                              <w:spacing w:line="240" w:lineRule="auto"/>
                              <w:ind w:firstLine="0"/>
                              <w:jc w:val="right"/>
                              <w:rPr>
                                <w:sz w:val="20"/>
                                <w:szCs w:val="20"/>
                              </w:rPr>
                            </w:pPr>
                            <w:r w:rsidRPr="004C5A17">
                              <w:rPr>
                                <w:color w:val="000000"/>
                                <w:sz w:val="20"/>
                                <w:szCs w:val="20"/>
                              </w:rPr>
                              <w:t>0.618</w:t>
                            </w:r>
                          </w:p>
                        </w:tc>
                        <w:tc>
                          <w:tcPr>
                            <w:tcW w:w="708" w:type="dxa"/>
                            <w:vAlign w:val="bottom"/>
                          </w:tcPr>
                          <w:p w14:paraId="7DB00B16" w14:textId="1E29FD8E" w:rsidR="00060A38" w:rsidRPr="004C5A17" w:rsidRDefault="00060A38"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
                          <w:p w14:paraId="3D5FBDD6" w14:textId="328C1534" w:rsidR="00060A38" w:rsidRPr="004C5A17" w:rsidRDefault="00060A38"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
                          <w:p w14:paraId="5DB5A761" w14:textId="0F51189D" w:rsidR="00060A38" w:rsidRPr="004C5A17" w:rsidRDefault="00060A38"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
                          <w:p w14:paraId="7F061129" w14:textId="332140F7" w:rsidR="00060A38" w:rsidRPr="004C5A17" w:rsidRDefault="00060A38" w:rsidP="00BA4948">
                            <w:pPr>
                              <w:spacing w:line="240" w:lineRule="auto"/>
                              <w:ind w:firstLine="0"/>
                              <w:jc w:val="right"/>
                              <w:rPr>
                                <w:color w:val="000000"/>
                                <w:sz w:val="20"/>
                                <w:szCs w:val="20"/>
                              </w:rPr>
                            </w:pPr>
                            <w:r w:rsidRPr="004C5A17">
                              <w:rPr>
                                <w:color w:val="000000"/>
                                <w:sz w:val="20"/>
                                <w:szCs w:val="20"/>
                              </w:rPr>
                              <w:t>0.708</w:t>
                            </w:r>
                          </w:p>
                        </w:tc>
                      </w:tr>
                      <w:tr w:rsidR="00060A38" w14:paraId="07D6A22D" w14:textId="26B04BD1" w:rsidTr="000D0C0B">
                        <w:trPr>
                          <w:jc w:val="center"/>
                        </w:trPr>
                        <w:tc>
                          <w:tcPr>
                            <w:tcW w:w="2232" w:type="dxa"/>
                            <w:shd w:val="clear" w:color="auto" w:fill="F2F2F2" w:themeFill="background1" w:themeFillShade="F2"/>
                            <w:vAlign w:val="center"/>
                          </w:tcPr>
                          <w:p w14:paraId="3E3D5B91" w14:textId="464BAE21" w:rsidR="00060A38" w:rsidRPr="00BA4948" w:rsidRDefault="00060A38" w:rsidP="00BA4948">
                            <w:pPr>
                              <w:spacing w:line="240" w:lineRule="auto"/>
                              <w:ind w:firstLine="0"/>
                              <w:jc w:val="right"/>
                              <w:rPr>
                                <w:sz w:val="20"/>
                                <w:szCs w:val="20"/>
                              </w:rPr>
                            </w:pPr>
                            <w:r w:rsidRPr="00BA4948">
                              <w:rPr>
                                <w:color w:val="000000"/>
                                <w:sz w:val="20"/>
                                <w:szCs w:val="20"/>
                              </w:rPr>
                              <w:t>SFS / LR / Corr</w:t>
                            </w:r>
                          </w:p>
                        </w:tc>
                        <w:tc>
                          <w:tcPr>
                            <w:tcW w:w="720" w:type="dxa"/>
                            <w:shd w:val="clear" w:color="auto" w:fill="F2F2F2" w:themeFill="background1" w:themeFillShade="F2"/>
                            <w:tcMar>
                              <w:left w:w="29" w:type="dxa"/>
                              <w:right w:w="115" w:type="dxa"/>
                            </w:tcMar>
                            <w:vAlign w:val="center"/>
                          </w:tcPr>
                          <w:p w14:paraId="22F18D3C" w14:textId="6D98678C" w:rsidR="00060A38" w:rsidRPr="00BA4948" w:rsidRDefault="00060A38" w:rsidP="00BA4948">
                            <w:pPr>
                              <w:spacing w:line="240" w:lineRule="auto"/>
                              <w:ind w:firstLine="0"/>
                              <w:jc w:val="right"/>
                              <w:rPr>
                                <w:color w:val="000000"/>
                                <w:sz w:val="20"/>
                                <w:szCs w:val="20"/>
                              </w:rPr>
                            </w:pPr>
                            <w:r w:rsidRPr="00D35F21">
                              <w:rPr>
                                <w:color w:val="000000"/>
                                <w:sz w:val="20"/>
                                <w:szCs w:val="20"/>
                              </w:rPr>
                              <w:t>55</w:t>
                            </w:r>
                          </w:p>
                        </w:tc>
                        <w:tc>
                          <w:tcPr>
                            <w:tcW w:w="707" w:type="dxa"/>
                            <w:shd w:val="clear" w:color="auto" w:fill="F2F2F2" w:themeFill="background1" w:themeFillShade="F2"/>
                            <w:vAlign w:val="center"/>
                          </w:tcPr>
                          <w:p w14:paraId="25D629B7" w14:textId="4D070FAF" w:rsidR="00060A38" w:rsidRPr="00BA4948" w:rsidRDefault="00060A38"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
                          <w:p w14:paraId="658EB3E0" w14:textId="61C2CD3C" w:rsidR="00060A38" w:rsidRPr="004C5A17" w:rsidRDefault="00060A38"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
                          <w:p w14:paraId="348ED24B" w14:textId="72EE710B" w:rsidR="00060A38" w:rsidRPr="004C5A17" w:rsidRDefault="00060A38"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
                          <w:p w14:paraId="0891D837" w14:textId="473BF717" w:rsidR="00060A38" w:rsidRPr="004C5A17" w:rsidRDefault="00060A38"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
                          <w:p w14:paraId="5231D24D" w14:textId="267FCF4C" w:rsidR="00060A38" w:rsidRPr="004C5A17" w:rsidRDefault="00060A38"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
                          <w:p w14:paraId="2ABCDE52" w14:textId="5213569C" w:rsidR="00060A38" w:rsidRPr="004C5A17" w:rsidRDefault="00060A38" w:rsidP="00BA4948">
                            <w:pPr>
                              <w:spacing w:line="240" w:lineRule="auto"/>
                              <w:ind w:firstLine="0"/>
                              <w:jc w:val="right"/>
                              <w:rPr>
                                <w:color w:val="000000"/>
                                <w:sz w:val="20"/>
                                <w:szCs w:val="20"/>
                              </w:rPr>
                            </w:pPr>
                            <w:r w:rsidRPr="004C5A17">
                              <w:rPr>
                                <w:color w:val="000000"/>
                                <w:sz w:val="20"/>
                                <w:szCs w:val="20"/>
                              </w:rPr>
                              <w:t>0.701</w:t>
                            </w:r>
                          </w:p>
                        </w:tc>
                      </w:tr>
                      <w:tr w:rsidR="00060A38" w14:paraId="41D4697C" w14:textId="0570123B" w:rsidTr="000D0C0B">
                        <w:trPr>
                          <w:jc w:val="center"/>
                        </w:trPr>
                        <w:tc>
                          <w:tcPr>
                            <w:tcW w:w="2232" w:type="dxa"/>
                            <w:vAlign w:val="center"/>
                          </w:tcPr>
                          <w:p w14:paraId="50184827" w14:textId="78EBC512" w:rsidR="00060A38" w:rsidRPr="00BA4948" w:rsidRDefault="00060A38" w:rsidP="00BA4948">
                            <w:pPr>
                              <w:spacing w:line="240" w:lineRule="auto"/>
                              <w:ind w:firstLine="0"/>
                              <w:jc w:val="right"/>
                              <w:rPr>
                                <w:sz w:val="20"/>
                                <w:szCs w:val="20"/>
                              </w:rPr>
                            </w:pPr>
                            <w:r w:rsidRPr="00BA4948">
                              <w:rPr>
                                <w:color w:val="000000"/>
                                <w:sz w:val="20"/>
                                <w:szCs w:val="20"/>
                              </w:rPr>
                              <w:t>SFS / LR / MSE</w:t>
                            </w:r>
                          </w:p>
                        </w:tc>
                        <w:tc>
                          <w:tcPr>
                            <w:tcW w:w="720" w:type="dxa"/>
                            <w:tcMar>
                              <w:left w:w="29" w:type="dxa"/>
                              <w:right w:w="115" w:type="dxa"/>
                            </w:tcMar>
                            <w:vAlign w:val="center"/>
                          </w:tcPr>
                          <w:p w14:paraId="23D0FC27" w14:textId="0AC95847" w:rsidR="00060A38" w:rsidRPr="00BA4948" w:rsidRDefault="00060A38" w:rsidP="00BA4948">
                            <w:pPr>
                              <w:spacing w:line="240" w:lineRule="auto"/>
                              <w:ind w:firstLine="0"/>
                              <w:jc w:val="right"/>
                              <w:rPr>
                                <w:color w:val="000000"/>
                                <w:sz w:val="20"/>
                                <w:szCs w:val="20"/>
                              </w:rPr>
                            </w:pPr>
                            <w:r w:rsidRPr="00D35F21">
                              <w:rPr>
                                <w:color w:val="000000"/>
                                <w:sz w:val="20"/>
                                <w:szCs w:val="20"/>
                              </w:rPr>
                              <w:t>54</w:t>
                            </w:r>
                          </w:p>
                        </w:tc>
                        <w:tc>
                          <w:tcPr>
                            <w:tcW w:w="707" w:type="dxa"/>
                            <w:vAlign w:val="center"/>
                          </w:tcPr>
                          <w:p w14:paraId="3ED597E6" w14:textId="27C3F66A" w:rsidR="00060A38" w:rsidRPr="00BA4948" w:rsidRDefault="00060A38" w:rsidP="00BA4948">
                            <w:pPr>
                              <w:spacing w:line="240" w:lineRule="auto"/>
                              <w:ind w:firstLine="0"/>
                              <w:jc w:val="right"/>
                              <w:rPr>
                                <w:sz w:val="20"/>
                                <w:szCs w:val="20"/>
                              </w:rPr>
                            </w:pPr>
                            <w:r w:rsidRPr="00BA4948">
                              <w:rPr>
                                <w:color w:val="000000"/>
                                <w:sz w:val="20"/>
                                <w:szCs w:val="20"/>
                              </w:rPr>
                              <w:t>0.654</w:t>
                            </w:r>
                          </w:p>
                        </w:tc>
                        <w:tc>
                          <w:tcPr>
                            <w:tcW w:w="707" w:type="dxa"/>
                            <w:vAlign w:val="bottom"/>
                          </w:tcPr>
                          <w:p w14:paraId="1C604CEE" w14:textId="3AE7B9BC" w:rsidR="00060A38" w:rsidRPr="004C5A17" w:rsidRDefault="00060A38" w:rsidP="00BA4948">
                            <w:pPr>
                              <w:spacing w:line="240" w:lineRule="auto"/>
                              <w:ind w:firstLine="0"/>
                              <w:jc w:val="right"/>
                              <w:rPr>
                                <w:sz w:val="20"/>
                                <w:szCs w:val="20"/>
                              </w:rPr>
                            </w:pPr>
                            <w:r w:rsidRPr="004C5A17">
                              <w:rPr>
                                <w:color w:val="000000"/>
                                <w:sz w:val="20"/>
                                <w:szCs w:val="20"/>
                              </w:rPr>
                              <w:t>0.629</w:t>
                            </w:r>
                          </w:p>
                        </w:tc>
                        <w:tc>
                          <w:tcPr>
                            <w:tcW w:w="708" w:type="dxa"/>
                            <w:vAlign w:val="bottom"/>
                          </w:tcPr>
                          <w:p w14:paraId="678D1000" w14:textId="2F6CB758" w:rsidR="00060A38" w:rsidRPr="004C5A17" w:rsidRDefault="00060A38"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
                          <w:p w14:paraId="1EA82617" w14:textId="57D4998B" w:rsidR="00060A38" w:rsidRPr="004C5A17" w:rsidRDefault="00060A38"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
                          <w:p w14:paraId="126BA485" w14:textId="0FA02610" w:rsidR="00060A38" w:rsidRPr="004C5A17" w:rsidRDefault="00060A38"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
                          <w:p w14:paraId="4BF43654" w14:textId="3B7AB547"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r>
                      <w:tr w:rsidR="00060A38" w14:paraId="00333B48" w14:textId="175F0272" w:rsidTr="000D0C0B">
                        <w:trPr>
                          <w:jc w:val="center"/>
                        </w:trPr>
                        <w:tc>
                          <w:tcPr>
                            <w:tcW w:w="2232" w:type="dxa"/>
                            <w:vAlign w:val="center"/>
                          </w:tcPr>
                          <w:p w14:paraId="0CDF8009" w14:textId="3FFA4BCE" w:rsidR="00060A38" w:rsidRPr="00BA4948" w:rsidRDefault="00060A38" w:rsidP="00BA4948">
                            <w:pPr>
                              <w:spacing w:line="240" w:lineRule="auto"/>
                              <w:ind w:firstLine="0"/>
                              <w:jc w:val="right"/>
                              <w:rPr>
                                <w:sz w:val="20"/>
                                <w:szCs w:val="20"/>
                              </w:rPr>
                            </w:pPr>
                            <w:r w:rsidRPr="00BA4948">
                              <w:rPr>
                                <w:color w:val="000000"/>
                                <w:sz w:val="20"/>
                                <w:szCs w:val="20"/>
                              </w:rPr>
                              <w:t>SFS / NN / Corr</w:t>
                            </w:r>
                          </w:p>
                        </w:tc>
                        <w:tc>
                          <w:tcPr>
                            <w:tcW w:w="720" w:type="dxa"/>
                            <w:tcMar>
                              <w:left w:w="29" w:type="dxa"/>
                              <w:right w:w="115" w:type="dxa"/>
                            </w:tcMar>
                            <w:vAlign w:val="center"/>
                          </w:tcPr>
                          <w:p w14:paraId="22043FD1" w14:textId="694C5D5A" w:rsidR="00060A38" w:rsidRPr="00BA4948" w:rsidRDefault="00060A38" w:rsidP="00BA4948">
                            <w:pPr>
                              <w:spacing w:line="240" w:lineRule="auto"/>
                              <w:ind w:firstLine="0"/>
                              <w:jc w:val="right"/>
                              <w:rPr>
                                <w:color w:val="000000"/>
                                <w:sz w:val="20"/>
                                <w:szCs w:val="20"/>
                              </w:rPr>
                            </w:pPr>
                            <w:r w:rsidRPr="00D35F21">
                              <w:rPr>
                                <w:color w:val="000000"/>
                                <w:sz w:val="20"/>
                                <w:szCs w:val="20"/>
                              </w:rPr>
                              <w:t>12</w:t>
                            </w:r>
                          </w:p>
                        </w:tc>
                        <w:tc>
                          <w:tcPr>
                            <w:tcW w:w="707" w:type="dxa"/>
                            <w:vAlign w:val="center"/>
                          </w:tcPr>
                          <w:p w14:paraId="2007A415" w14:textId="23662E20" w:rsidR="00060A38" w:rsidRPr="00BA4948" w:rsidRDefault="00060A38" w:rsidP="00BA4948">
                            <w:pPr>
                              <w:spacing w:line="240" w:lineRule="auto"/>
                              <w:ind w:firstLine="0"/>
                              <w:jc w:val="right"/>
                              <w:rPr>
                                <w:sz w:val="20"/>
                                <w:szCs w:val="20"/>
                              </w:rPr>
                            </w:pPr>
                            <w:r w:rsidRPr="00BA4948">
                              <w:rPr>
                                <w:color w:val="000000"/>
                                <w:sz w:val="20"/>
                                <w:szCs w:val="20"/>
                              </w:rPr>
                              <w:t>0.571</w:t>
                            </w:r>
                          </w:p>
                        </w:tc>
                        <w:tc>
                          <w:tcPr>
                            <w:tcW w:w="707" w:type="dxa"/>
                            <w:vAlign w:val="bottom"/>
                          </w:tcPr>
                          <w:p w14:paraId="2E614FF4" w14:textId="6973EA1E" w:rsidR="00060A38" w:rsidRPr="004C5A17" w:rsidRDefault="00060A38" w:rsidP="00BA4948">
                            <w:pPr>
                              <w:spacing w:line="240" w:lineRule="auto"/>
                              <w:ind w:firstLine="0"/>
                              <w:jc w:val="right"/>
                              <w:rPr>
                                <w:sz w:val="20"/>
                                <w:szCs w:val="20"/>
                              </w:rPr>
                            </w:pPr>
                            <w:r w:rsidRPr="004C5A17">
                              <w:rPr>
                                <w:color w:val="000000"/>
                                <w:sz w:val="20"/>
                                <w:szCs w:val="20"/>
                              </w:rPr>
                              <w:t>0.573</w:t>
                            </w:r>
                          </w:p>
                        </w:tc>
                        <w:tc>
                          <w:tcPr>
                            <w:tcW w:w="708" w:type="dxa"/>
                            <w:vAlign w:val="bottom"/>
                          </w:tcPr>
                          <w:p w14:paraId="3DB89F93" w14:textId="591A6E9F"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66767A38" w14:textId="078C919C" w:rsidR="00060A38" w:rsidRPr="004C5A17" w:rsidRDefault="00060A38"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
                          <w:p w14:paraId="1A130C72" w14:textId="0677E62E" w:rsidR="00060A38" w:rsidRPr="004C5A17" w:rsidRDefault="00060A38"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
                          <w:p w14:paraId="71DF72E0" w14:textId="43A230A1" w:rsidR="00060A38" w:rsidRPr="004C5A17" w:rsidRDefault="00060A38" w:rsidP="00BA4948">
                            <w:pPr>
                              <w:spacing w:line="240" w:lineRule="auto"/>
                              <w:ind w:firstLine="0"/>
                              <w:jc w:val="right"/>
                              <w:rPr>
                                <w:color w:val="000000"/>
                                <w:sz w:val="20"/>
                                <w:szCs w:val="20"/>
                              </w:rPr>
                            </w:pPr>
                            <w:r w:rsidRPr="004C5A17">
                              <w:rPr>
                                <w:color w:val="000000"/>
                                <w:sz w:val="20"/>
                                <w:szCs w:val="20"/>
                              </w:rPr>
                              <w:t>0.676</w:t>
                            </w:r>
                          </w:p>
                        </w:tc>
                      </w:tr>
                      <w:tr w:rsidR="00060A38" w14:paraId="2CD077A2" w14:textId="5DC30AFD" w:rsidTr="000D0C0B">
                        <w:trPr>
                          <w:jc w:val="center"/>
                        </w:trPr>
                        <w:tc>
                          <w:tcPr>
                            <w:tcW w:w="2232" w:type="dxa"/>
                            <w:vAlign w:val="center"/>
                          </w:tcPr>
                          <w:p w14:paraId="4875D7A7" w14:textId="6F11B27A" w:rsidR="00060A38" w:rsidRPr="00BA4948" w:rsidRDefault="00060A38" w:rsidP="00BA4948">
                            <w:pPr>
                              <w:spacing w:line="240" w:lineRule="auto"/>
                              <w:ind w:firstLine="0"/>
                              <w:jc w:val="right"/>
                              <w:rPr>
                                <w:sz w:val="20"/>
                                <w:szCs w:val="20"/>
                              </w:rPr>
                            </w:pPr>
                            <w:r w:rsidRPr="00BA4948">
                              <w:rPr>
                                <w:color w:val="000000"/>
                                <w:sz w:val="20"/>
                                <w:szCs w:val="20"/>
                              </w:rPr>
                              <w:t>SFS / NN / MSE</w:t>
                            </w:r>
                          </w:p>
                        </w:tc>
                        <w:tc>
                          <w:tcPr>
                            <w:tcW w:w="720" w:type="dxa"/>
                            <w:tcMar>
                              <w:left w:w="29" w:type="dxa"/>
                              <w:right w:w="115" w:type="dxa"/>
                            </w:tcMar>
                            <w:vAlign w:val="center"/>
                          </w:tcPr>
                          <w:p w14:paraId="601196A7" w14:textId="31A6436D" w:rsidR="00060A38" w:rsidRPr="00BA4948" w:rsidRDefault="00060A38" w:rsidP="00BA4948">
                            <w:pPr>
                              <w:spacing w:line="240" w:lineRule="auto"/>
                              <w:ind w:firstLine="0"/>
                              <w:jc w:val="right"/>
                              <w:rPr>
                                <w:color w:val="000000"/>
                                <w:sz w:val="20"/>
                                <w:szCs w:val="20"/>
                              </w:rPr>
                            </w:pPr>
                            <w:r w:rsidRPr="00D35F21">
                              <w:rPr>
                                <w:color w:val="000000"/>
                                <w:sz w:val="20"/>
                                <w:szCs w:val="20"/>
                              </w:rPr>
                              <w:t>14</w:t>
                            </w:r>
                          </w:p>
                        </w:tc>
                        <w:tc>
                          <w:tcPr>
                            <w:tcW w:w="707" w:type="dxa"/>
                            <w:vAlign w:val="center"/>
                          </w:tcPr>
                          <w:p w14:paraId="63F92F11" w14:textId="181105A0" w:rsidR="00060A38" w:rsidRPr="00BA4948" w:rsidRDefault="00060A38" w:rsidP="00BA4948">
                            <w:pPr>
                              <w:spacing w:line="240" w:lineRule="auto"/>
                              <w:ind w:firstLine="0"/>
                              <w:jc w:val="right"/>
                              <w:rPr>
                                <w:sz w:val="20"/>
                                <w:szCs w:val="20"/>
                              </w:rPr>
                            </w:pPr>
                            <w:r w:rsidRPr="00BA4948">
                              <w:rPr>
                                <w:color w:val="000000"/>
                                <w:sz w:val="20"/>
                                <w:szCs w:val="20"/>
                              </w:rPr>
                              <w:t>0.573</w:t>
                            </w:r>
                          </w:p>
                        </w:tc>
                        <w:tc>
                          <w:tcPr>
                            <w:tcW w:w="707" w:type="dxa"/>
                            <w:vAlign w:val="bottom"/>
                          </w:tcPr>
                          <w:p w14:paraId="3C146200" w14:textId="7E7DBA73" w:rsidR="00060A38" w:rsidRPr="004C5A17" w:rsidRDefault="00060A38" w:rsidP="00BA4948">
                            <w:pPr>
                              <w:spacing w:line="240" w:lineRule="auto"/>
                              <w:ind w:firstLine="0"/>
                              <w:jc w:val="right"/>
                              <w:rPr>
                                <w:sz w:val="20"/>
                                <w:szCs w:val="20"/>
                              </w:rPr>
                            </w:pPr>
                            <w:r w:rsidRPr="004C5A17">
                              <w:rPr>
                                <w:color w:val="000000"/>
                                <w:sz w:val="20"/>
                                <w:szCs w:val="20"/>
                              </w:rPr>
                              <w:t>0.574</w:t>
                            </w:r>
                          </w:p>
                        </w:tc>
                        <w:tc>
                          <w:tcPr>
                            <w:tcW w:w="708" w:type="dxa"/>
                            <w:vAlign w:val="bottom"/>
                          </w:tcPr>
                          <w:p w14:paraId="073ADED0" w14:textId="74B655A1"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0ED4362D" w14:textId="33ECF35C" w:rsidR="00060A38" w:rsidRPr="004C5A17" w:rsidRDefault="00060A38"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
                          <w:p w14:paraId="5DD46CBF" w14:textId="0F5472DA" w:rsidR="00060A38" w:rsidRPr="004C5A17" w:rsidRDefault="00060A38"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
                          <w:p w14:paraId="50C9BE8C" w14:textId="1C99E81F" w:rsidR="00060A38" w:rsidRPr="004C5A17" w:rsidRDefault="00060A38" w:rsidP="00BA4948">
                            <w:pPr>
                              <w:spacing w:line="240" w:lineRule="auto"/>
                              <w:ind w:firstLine="0"/>
                              <w:jc w:val="right"/>
                              <w:rPr>
                                <w:color w:val="000000"/>
                                <w:sz w:val="20"/>
                                <w:szCs w:val="20"/>
                              </w:rPr>
                            </w:pPr>
                            <w:r w:rsidRPr="004C5A17">
                              <w:rPr>
                                <w:color w:val="000000"/>
                                <w:sz w:val="20"/>
                                <w:szCs w:val="20"/>
                              </w:rPr>
                              <w:t>0.679</w:t>
                            </w:r>
                          </w:p>
                        </w:tc>
                      </w:tr>
                      <w:tr w:rsidR="00060A38" w14:paraId="33C284CA" w14:textId="1A86CC1A" w:rsidTr="000D0C0B">
                        <w:trPr>
                          <w:jc w:val="center"/>
                        </w:trPr>
                        <w:tc>
                          <w:tcPr>
                            <w:tcW w:w="2232" w:type="dxa"/>
                            <w:vAlign w:val="center"/>
                          </w:tcPr>
                          <w:p w14:paraId="548A4F8D" w14:textId="2BE1D13C" w:rsidR="00060A38" w:rsidRPr="00BA4948" w:rsidRDefault="00060A38" w:rsidP="00BA4948">
                            <w:pPr>
                              <w:spacing w:line="240" w:lineRule="auto"/>
                              <w:ind w:firstLine="0"/>
                              <w:jc w:val="right"/>
                              <w:rPr>
                                <w:sz w:val="20"/>
                                <w:szCs w:val="20"/>
                              </w:rPr>
                            </w:pPr>
                            <w:r w:rsidRPr="00BA4948">
                              <w:rPr>
                                <w:color w:val="000000"/>
                                <w:sz w:val="20"/>
                                <w:szCs w:val="20"/>
                              </w:rPr>
                              <w:t>SFS / Tree / Corr</w:t>
                            </w:r>
                          </w:p>
                        </w:tc>
                        <w:tc>
                          <w:tcPr>
                            <w:tcW w:w="720" w:type="dxa"/>
                            <w:tcMar>
                              <w:left w:w="29" w:type="dxa"/>
                              <w:right w:w="115" w:type="dxa"/>
                            </w:tcMar>
                            <w:vAlign w:val="center"/>
                          </w:tcPr>
                          <w:p w14:paraId="6B396CB0" w14:textId="52757E7E" w:rsidR="00060A38" w:rsidRPr="00BA4948" w:rsidRDefault="00060A38" w:rsidP="00BA4948">
                            <w:pPr>
                              <w:spacing w:line="240" w:lineRule="auto"/>
                              <w:ind w:firstLine="0"/>
                              <w:jc w:val="right"/>
                              <w:rPr>
                                <w:color w:val="000000"/>
                                <w:sz w:val="20"/>
                                <w:szCs w:val="20"/>
                              </w:rPr>
                            </w:pPr>
                            <w:r w:rsidRPr="00D35F21">
                              <w:rPr>
                                <w:color w:val="000000"/>
                                <w:sz w:val="20"/>
                                <w:szCs w:val="20"/>
                              </w:rPr>
                              <w:t>7</w:t>
                            </w:r>
                          </w:p>
                        </w:tc>
                        <w:tc>
                          <w:tcPr>
                            <w:tcW w:w="707" w:type="dxa"/>
                            <w:vAlign w:val="center"/>
                          </w:tcPr>
                          <w:p w14:paraId="71A8358E" w14:textId="1DCD621B" w:rsidR="00060A38" w:rsidRPr="00BA4948" w:rsidRDefault="00060A38"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2F663CC4" w14:textId="5C6BB72C" w:rsidR="00060A38" w:rsidRPr="004C5A17" w:rsidRDefault="00060A38"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42F459C5" w14:textId="2661A8A2" w:rsidR="00060A38" w:rsidRPr="004C5A17" w:rsidRDefault="00060A38"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6C84FA15" w14:textId="6784F3BD" w:rsidR="00060A38" w:rsidRPr="004C5A17" w:rsidRDefault="00060A38"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9A629EF" w14:textId="2532C9FD" w:rsidR="00060A38" w:rsidRPr="004C5A17" w:rsidRDefault="00060A38"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2067563E" w14:textId="3231F27C" w:rsidR="00060A38" w:rsidRPr="004C5A17" w:rsidRDefault="00060A38" w:rsidP="00BA4948">
                            <w:pPr>
                              <w:spacing w:line="240" w:lineRule="auto"/>
                              <w:ind w:firstLine="0"/>
                              <w:jc w:val="right"/>
                              <w:rPr>
                                <w:color w:val="000000"/>
                                <w:sz w:val="20"/>
                                <w:szCs w:val="20"/>
                              </w:rPr>
                            </w:pPr>
                            <w:r w:rsidRPr="004C5A17">
                              <w:rPr>
                                <w:color w:val="000000"/>
                                <w:sz w:val="20"/>
                                <w:szCs w:val="20"/>
                              </w:rPr>
                              <w:t>0.659</w:t>
                            </w:r>
                          </w:p>
                        </w:tc>
                      </w:tr>
                      <w:tr w:rsidR="00060A38" w14:paraId="0657D1FA" w14:textId="75E2D4C1" w:rsidTr="000D0C0B">
                        <w:trPr>
                          <w:jc w:val="center"/>
                        </w:trPr>
                        <w:tc>
                          <w:tcPr>
                            <w:tcW w:w="2232" w:type="dxa"/>
                            <w:vAlign w:val="center"/>
                          </w:tcPr>
                          <w:p w14:paraId="486D0A3B" w14:textId="4623463B" w:rsidR="00060A38" w:rsidRPr="00BA4948" w:rsidRDefault="00060A38" w:rsidP="00BA4948">
                            <w:pPr>
                              <w:spacing w:line="240" w:lineRule="auto"/>
                              <w:ind w:firstLine="0"/>
                              <w:jc w:val="right"/>
                              <w:rPr>
                                <w:sz w:val="20"/>
                                <w:szCs w:val="20"/>
                              </w:rPr>
                            </w:pPr>
                            <w:r w:rsidRPr="00BA4948">
                              <w:rPr>
                                <w:color w:val="000000"/>
                                <w:sz w:val="20"/>
                                <w:szCs w:val="20"/>
                              </w:rPr>
                              <w:t>SFS / Tree / MSE</w:t>
                            </w:r>
                          </w:p>
                        </w:tc>
                        <w:tc>
                          <w:tcPr>
                            <w:tcW w:w="720" w:type="dxa"/>
                            <w:tcMar>
                              <w:left w:w="29" w:type="dxa"/>
                              <w:right w:w="115" w:type="dxa"/>
                            </w:tcMar>
                            <w:vAlign w:val="center"/>
                          </w:tcPr>
                          <w:p w14:paraId="787AADF2" w14:textId="00829612" w:rsidR="00060A38" w:rsidRPr="00BA4948" w:rsidRDefault="00060A38" w:rsidP="00BA4948">
                            <w:pPr>
                              <w:spacing w:line="240" w:lineRule="auto"/>
                              <w:ind w:firstLine="0"/>
                              <w:jc w:val="right"/>
                              <w:rPr>
                                <w:color w:val="000000"/>
                                <w:sz w:val="20"/>
                                <w:szCs w:val="20"/>
                              </w:rPr>
                            </w:pPr>
                            <w:r w:rsidRPr="00D35F21">
                              <w:rPr>
                                <w:color w:val="000000"/>
                                <w:sz w:val="20"/>
                                <w:szCs w:val="20"/>
                              </w:rPr>
                              <w:t>7</w:t>
                            </w:r>
                          </w:p>
                        </w:tc>
                        <w:tc>
                          <w:tcPr>
                            <w:tcW w:w="707" w:type="dxa"/>
                            <w:vAlign w:val="center"/>
                          </w:tcPr>
                          <w:p w14:paraId="0056FDEC" w14:textId="150B95B3" w:rsidR="00060A38" w:rsidRPr="00BA4948" w:rsidRDefault="00060A38"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16E4D53D" w14:textId="7470C3A8" w:rsidR="00060A38" w:rsidRPr="004C5A17" w:rsidRDefault="00060A38"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2194522E" w14:textId="0D47096B" w:rsidR="00060A38" w:rsidRPr="004C5A17" w:rsidRDefault="00060A38"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3BECFEDA" w14:textId="519A84D8" w:rsidR="00060A38" w:rsidRPr="004C5A17" w:rsidRDefault="00060A38"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BA0205F" w14:textId="2AF1B78D" w:rsidR="00060A38" w:rsidRPr="004C5A17" w:rsidRDefault="00060A38"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1B83FBFE" w14:textId="77C04345" w:rsidR="00060A38" w:rsidRPr="004C5A17" w:rsidRDefault="00060A38" w:rsidP="00BA4948">
                            <w:pPr>
                              <w:spacing w:line="240" w:lineRule="auto"/>
                              <w:ind w:firstLine="0"/>
                              <w:jc w:val="right"/>
                              <w:rPr>
                                <w:color w:val="000000"/>
                                <w:sz w:val="20"/>
                                <w:szCs w:val="20"/>
                              </w:rPr>
                            </w:pPr>
                            <w:r w:rsidRPr="004C5A17">
                              <w:rPr>
                                <w:color w:val="000000"/>
                                <w:sz w:val="20"/>
                                <w:szCs w:val="20"/>
                              </w:rPr>
                              <w:t>0.659</w:t>
                            </w:r>
                          </w:p>
                        </w:tc>
                      </w:tr>
                      <w:tr w:rsidR="00060A38" w14:paraId="20B18B64" w14:textId="6143646A" w:rsidTr="000D0C0B">
                        <w:trPr>
                          <w:jc w:val="center"/>
                        </w:trPr>
                        <w:tc>
                          <w:tcPr>
                            <w:tcW w:w="2232" w:type="dxa"/>
                            <w:vAlign w:val="center"/>
                          </w:tcPr>
                          <w:p w14:paraId="721F13B2" w14:textId="7E850A48" w:rsidR="00060A38" w:rsidRPr="00BA4948" w:rsidRDefault="00060A38" w:rsidP="00BA4948">
                            <w:pPr>
                              <w:spacing w:line="240" w:lineRule="auto"/>
                              <w:ind w:firstLine="0"/>
                              <w:jc w:val="right"/>
                              <w:rPr>
                                <w:sz w:val="20"/>
                                <w:szCs w:val="20"/>
                              </w:rPr>
                            </w:pPr>
                            <w:r w:rsidRPr="00BA4948">
                              <w:rPr>
                                <w:color w:val="000000"/>
                                <w:sz w:val="20"/>
                                <w:szCs w:val="20"/>
                              </w:rPr>
                              <w:t xml:space="preserve">RF </w:t>
                            </w:r>
                          </w:p>
                        </w:tc>
                        <w:tc>
                          <w:tcPr>
                            <w:tcW w:w="720" w:type="dxa"/>
                            <w:tcMar>
                              <w:left w:w="29" w:type="dxa"/>
                              <w:right w:w="115" w:type="dxa"/>
                            </w:tcMar>
                            <w:vAlign w:val="center"/>
                          </w:tcPr>
                          <w:p w14:paraId="05B2E0C3" w14:textId="2CC3F267" w:rsidR="00060A38" w:rsidRPr="00BA4948" w:rsidRDefault="00060A38" w:rsidP="00BA4948">
                            <w:pPr>
                              <w:spacing w:line="240" w:lineRule="auto"/>
                              <w:ind w:firstLine="0"/>
                              <w:jc w:val="right"/>
                              <w:rPr>
                                <w:color w:val="000000"/>
                                <w:sz w:val="20"/>
                                <w:szCs w:val="20"/>
                              </w:rPr>
                            </w:pPr>
                            <w:r w:rsidRPr="00D35F21">
                              <w:rPr>
                                <w:color w:val="000000"/>
                                <w:sz w:val="20"/>
                                <w:szCs w:val="20"/>
                              </w:rPr>
                              <w:t>56</w:t>
                            </w:r>
                          </w:p>
                        </w:tc>
                        <w:tc>
                          <w:tcPr>
                            <w:tcW w:w="707" w:type="dxa"/>
                            <w:vAlign w:val="center"/>
                          </w:tcPr>
                          <w:p w14:paraId="14F118F2" w14:textId="1570066B" w:rsidR="00060A38" w:rsidRPr="00BA4948" w:rsidRDefault="00060A38" w:rsidP="00BA4948">
                            <w:pPr>
                              <w:spacing w:line="240" w:lineRule="auto"/>
                              <w:ind w:firstLine="0"/>
                              <w:jc w:val="right"/>
                              <w:rPr>
                                <w:sz w:val="20"/>
                                <w:szCs w:val="20"/>
                              </w:rPr>
                            </w:pPr>
                            <w:r w:rsidRPr="00BA4948">
                              <w:rPr>
                                <w:color w:val="000000"/>
                                <w:sz w:val="20"/>
                                <w:szCs w:val="20"/>
                              </w:rPr>
                              <w:t>0.635</w:t>
                            </w:r>
                          </w:p>
                        </w:tc>
                        <w:tc>
                          <w:tcPr>
                            <w:tcW w:w="707" w:type="dxa"/>
                            <w:vAlign w:val="bottom"/>
                          </w:tcPr>
                          <w:p w14:paraId="6E546B42" w14:textId="4AEEB14E" w:rsidR="00060A38" w:rsidRPr="004C5A17" w:rsidRDefault="00060A38" w:rsidP="00BA4948">
                            <w:pPr>
                              <w:spacing w:line="240" w:lineRule="auto"/>
                              <w:ind w:firstLine="0"/>
                              <w:jc w:val="right"/>
                              <w:rPr>
                                <w:sz w:val="20"/>
                                <w:szCs w:val="20"/>
                              </w:rPr>
                            </w:pPr>
                            <w:r w:rsidRPr="004C5A17">
                              <w:rPr>
                                <w:color w:val="000000"/>
                                <w:sz w:val="20"/>
                                <w:szCs w:val="20"/>
                              </w:rPr>
                              <w:t>0.604</w:t>
                            </w:r>
                          </w:p>
                        </w:tc>
                        <w:tc>
                          <w:tcPr>
                            <w:tcW w:w="708" w:type="dxa"/>
                            <w:vAlign w:val="bottom"/>
                          </w:tcPr>
                          <w:p w14:paraId="690DB716" w14:textId="4CE37041" w:rsidR="00060A38" w:rsidRPr="004C5A17" w:rsidRDefault="00060A38"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
                          <w:p w14:paraId="41879A1B" w14:textId="52EC20C0" w:rsidR="00060A38" w:rsidRPr="004C5A17" w:rsidRDefault="00060A38"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
                          <w:p w14:paraId="5F4126E1" w14:textId="344E2F5A" w:rsidR="00060A38" w:rsidRPr="004C5A17" w:rsidRDefault="00060A38"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
                          <w:p w14:paraId="58E27A3C" w14:textId="5DB3A124" w:rsidR="00060A38" w:rsidRPr="004C5A17" w:rsidRDefault="00060A38"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060A38" w:rsidRDefault="00060A38" w:rsidP="00BA4948">
                      <w:pPr>
                        <w:pStyle w:val="Caption"/>
                        <w:spacing w:before="120"/>
                      </w:pPr>
                      <w:bookmarkStart w:id="36" w:name="_Ref216983797"/>
                      <w:bookmarkStart w:id="37" w:name="_Ref218060333"/>
                      <w:r>
                        <w:t>Table </w:t>
                      </w:r>
                      <w:fldSimple w:instr=" SEQ Table \* ARABIC ">
                        <w:r>
                          <w:rPr>
                            <w:noProof/>
                          </w:rPr>
                          <w:t>5</w:t>
                        </w:r>
                      </w:fldSimple>
                      <w:bookmarkEnd w:id="36"/>
                      <w:r>
                        <w:rPr>
                          <w:noProof/>
                        </w:rPr>
                        <w:t>. A comparison of the different classification algorithms as a function of the feature sets is shown. R values are shown (</w:t>
                      </w:r>
                      <w:r w:rsidRPr="00D35F21">
                        <w:rPr>
                          <w:noProof/>
                        </w:rPr>
                        <w:t>the MSE results follow the same trend).</w:t>
                      </w:r>
                      <w:r>
                        <w:rPr>
                          <w:noProof/>
                        </w:rPr>
                        <w:t xml:space="preserve"> Random forests (RF) give very stable results across a wide range of conditions.</w:t>
                      </w:r>
                      <w:bookmarkEnd w:id="37"/>
                    </w:p>
                    <w:p w14:paraId="68BA937B" w14:textId="41757211" w:rsidR="00060A38" w:rsidRDefault="00060A38"/>
                  </w:txbxContent>
                </v:textbox>
                <w10:wrap type="square" anchorx="margin"/>
              </v:shape>
            </w:pict>
          </mc:Fallback>
        </mc:AlternateContent>
      </w:r>
    </w:p>
    <w:p w14:paraId="1A1D8EBB" w14:textId="014869B1" w:rsidR="006B37D3" w:rsidRDefault="002A02AE" w:rsidP="006B37D3">
      <w:pPr>
        <w:pStyle w:val="ReferenceHead"/>
        <w:keepNext w:val="0"/>
        <w:widowControl w:val="0"/>
        <w:jc w:val="left"/>
      </w:pPr>
      <w:r w:rsidRPr="007728D4">
        <w:rPr>
          <w:rFonts w:asciiTheme="minorHAnsi" w:eastAsiaTheme="minorEastAsia" w:hAnsiTheme="minorHAnsi" w:cstheme="minorBidi"/>
          <w:noProof/>
        </w:rPr>
        <mc:AlternateContent>
          <mc:Choice Requires="wps">
            <w:drawing>
              <wp:anchor distT="0" distB="0" distL="114300" distR="114300" simplePos="0" relativeHeight="251698176" behindDoc="0" locked="0" layoutInCell="1" allowOverlap="1" wp14:anchorId="4DFEB2BA" wp14:editId="711174D5">
                <wp:simplePos x="0" y="0"/>
                <wp:positionH relativeFrom="margin">
                  <wp:align>center</wp:align>
                </wp:positionH>
                <wp:positionV relativeFrom="paragraph">
                  <wp:posOffset>4291330</wp:posOffset>
                </wp:positionV>
                <wp:extent cx="5105400" cy="1143000"/>
                <wp:effectExtent l="0" t="0" r="0"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0" cy="1143000"/>
                        </a:xfrm>
                        <a:prstGeom prst="rect">
                          <a:avLst/>
                        </a:prstGeom>
                        <a:solidFill>
                          <a:srgbClr val="FFFFFF"/>
                        </a:solidFill>
                        <a:ln w="9525">
                          <a:noFill/>
                          <a:miter lim="800000"/>
                          <a:headEnd/>
                          <a:tailEnd/>
                        </a:ln>
                      </wps:spPr>
                      <wps:txbx>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060A38"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060A38" w:rsidRPr="00350B0D" w:rsidRDefault="00060A38"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060A38" w:rsidRPr="00350B0D" w:rsidRDefault="00060A38"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060A38" w:rsidRPr="00350B0D" w:rsidRDefault="00060A38" w:rsidP="00350B0D">
                                  <w:pPr>
                                    <w:spacing w:line="240" w:lineRule="auto"/>
                                    <w:ind w:firstLine="0"/>
                                    <w:jc w:val="center"/>
                                    <w:rPr>
                                      <w:b/>
                                      <w:bCs/>
                                      <w:color w:val="000000"/>
                                      <w:sz w:val="20"/>
                                      <w:szCs w:val="20"/>
                                    </w:rPr>
                                  </w:pPr>
                                  <w:r>
                                    <w:rPr>
                                      <w:b/>
                                      <w:bCs/>
                                      <w:color w:val="000000"/>
                                      <w:sz w:val="20"/>
                                      <w:szCs w:val="20"/>
                                    </w:rPr>
                                    <w:t>Eval</w:t>
                                  </w:r>
                                </w:p>
                              </w:tc>
                              <w:tc>
                                <w:tcPr>
                                  <w:tcW w:w="3060" w:type="dxa"/>
                                  <w:gridSpan w:val="3"/>
                                  <w:shd w:val="clear" w:color="auto" w:fill="D9D9D9" w:themeFill="background1" w:themeFillShade="D9"/>
                                  <w:tcMar>
                                    <w:left w:w="58" w:type="dxa"/>
                                    <w:right w:w="58" w:type="dxa"/>
                                  </w:tcMar>
                                  <w:vAlign w:val="center"/>
                                </w:tcPr>
                                <w:p w14:paraId="6E45F810" w14:textId="5CD37124" w:rsidR="00060A38" w:rsidRDefault="00060A38" w:rsidP="00350B0D">
                                  <w:pPr>
                                    <w:spacing w:line="240" w:lineRule="auto"/>
                                    <w:ind w:firstLine="0"/>
                                    <w:jc w:val="center"/>
                                    <w:rPr>
                                      <w:b/>
                                      <w:bCs/>
                                      <w:color w:val="000000"/>
                                      <w:sz w:val="20"/>
                                      <w:szCs w:val="20"/>
                                    </w:rPr>
                                  </w:pPr>
                                  <w:r>
                                    <w:rPr>
                                      <w:b/>
                                      <w:bCs/>
                                      <w:color w:val="000000"/>
                                      <w:sz w:val="20"/>
                                      <w:szCs w:val="20"/>
                                    </w:rPr>
                                    <w:t>Relative Contribution</w:t>
                                  </w:r>
                                </w:p>
                              </w:tc>
                            </w:tr>
                            <w:tr w:rsidR="00060A38"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060A38" w:rsidRPr="00350B0D" w:rsidRDefault="00060A38"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060A38" w:rsidRPr="00350B0D" w:rsidRDefault="00060A38"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060A38" w:rsidRPr="00350B0D" w:rsidRDefault="00060A38"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060A38" w:rsidRPr="00350B0D" w:rsidRDefault="00060A38"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060A38" w:rsidRPr="00350B0D" w:rsidRDefault="00060A38"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060A38" w:rsidRPr="00350B0D" w:rsidRDefault="00060A38"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060A38" w:rsidRPr="00350B0D" w:rsidRDefault="00060A38"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060A38" w:rsidRPr="00350B0D" w:rsidRDefault="00060A38"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060A38" w14:paraId="7C7C1E4B" w14:textId="77777777" w:rsidTr="00350B0D">
                              <w:trPr>
                                <w:trHeight w:val="147"/>
                                <w:jc w:val="center"/>
                              </w:trPr>
                              <w:tc>
                                <w:tcPr>
                                  <w:tcW w:w="1097" w:type="dxa"/>
                                  <w:shd w:val="clear" w:color="auto" w:fill="auto"/>
                                  <w:vAlign w:val="center"/>
                                </w:tcPr>
                                <w:p w14:paraId="271709E3" w14:textId="050EB867" w:rsidR="00060A38" w:rsidRPr="00350B0D" w:rsidRDefault="00060A38"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060A38" w:rsidRPr="00350B0D" w:rsidRDefault="00060A38"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060A38" w:rsidRPr="00350B0D" w:rsidRDefault="00060A38"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060A38" w:rsidRPr="00350B0D" w:rsidRDefault="00060A38"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060A38" w:rsidRPr="00350B0D" w:rsidRDefault="00060A38"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060A38" w:rsidRPr="00350B0D" w:rsidRDefault="00060A38"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060A38" w:rsidRPr="00350B0D" w:rsidRDefault="00060A38"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060A38" w:rsidRPr="00350B0D" w:rsidRDefault="00060A38" w:rsidP="00350B0D">
                                  <w:pPr>
                                    <w:spacing w:line="240" w:lineRule="auto"/>
                                    <w:ind w:firstLine="0"/>
                                    <w:jc w:val="center"/>
                                    <w:rPr>
                                      <w:color w:val="000000"/>
                                      <w:sz w:val="20"/>
                                      <w:szCs w:val="20"/>
                                    </w:rPr>
                                  </w:pPr>
                                  <w:r w:rsidRPr="00350B0D">
                                    <w:rPr>
                                      <w:color w:val="000000"/>
                                      <w:sz w:val="20"/>
                                      <w:szCs w:val="20"/>
                                    </w:rPr>
                                    <w:t>48.3%</w:t>
                                  </w:r>
                                </w:p>
                              </w:tc>
                            </w:tr>
                            <w:tr w:rsidR="00060A38" w14:paraId="6D839180" w14:textId="77777777" w:rsidTr="00350B0D">
                              <w:trPr>
                                <w:trHeight w:val="228"/>
                                <w:jc w:val="center"/>
                              </w:trPr>
                              <w:tc>
                                <w:tcPr>
                                  <w:tcW w:w="1097" w:type="dxa"/>
                                  <w:shd w:val="clear" w:color="auto" w:fill="auto"/>
                                  <w:vAlign w:val="center"/>
                                </w:tcPr>
                                <w:p w14:paraId="40A315A9" w14:textId="5287C4AD" w:rsidR="00060A38" w:rsidRPr="00350B0D" w:rsidRDefault="00060A38"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060A38" w:rsidRPr="00350B0D" w:rsidRDefault="00060A38"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060A38" w:rsidRPr="00350B0D" w:rsidRDefault="00060A38"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060A38" w:rsidRPr="00350B0D" w:rsidRDefault="00060A38"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060A38" w:rsidRPr="00350B0D" w:rsidRDefault="00060A38"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060A38" w:rsidRPr="00350B0D" w:rsidRDefault="00060A38"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060A38" w:rsidRPr="00350B0D" w:rsidRDefault="00060A38"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060A38" w:rsidRPr="00350B0D" w:rsidRDefault="00060A38"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060A38" w:rsidRDefault="00060A38" w:rsidP="00350B0D">
                            <w:pPr>
                              <w:pStyle w:val="Caption"/>
                              <w:spacing w:before="120"/>
                            </w:pPr>
                            <w:bookmarkStart w:id="38" w:name="_Ref217221738"/>
                            <w:bookmarkStart w:id="39" w:name="_Ref218060347"/>
                            <w:r>
                              <w:t>Table </w:t>
                            </w:r>
                            <w:fldSimple w:instr=" SEQ Table \* ARABIC ">
                              <w:r>
                                <w:rPr>
                                  <w:noProof/>
                                </w:rPr>
                                <w:t>7</w:t>
                              </w:r>
                            </w:fldSimple>
                            <w:bookmarkEnd w:id="38"/>
                            <w:r>
                              <w:rPr>
                                <w:noProof/>
                              </w:rPr>
                              <w:t>. Performance improves slightly by combining many predictors using PSO. The acoustic and feature-based metrics contribute equally to the overall result.</w:t>
                            </w:r>
                            <w:bookmarkEnd w:id="39"/>
                          </w:p>
                          <w:p w14:paraId="4F6190F4" w14:textId="2FBAC08E"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0;margin-top:337.9pt;width:402pt;height:90pt;z-index:251698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" stroked="f">
                <v:textbox inset="0,0,0,0">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060A38"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060A38" w:rsidRPr="00350B0D" w:rsidRDefault="00060A38"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060A38" w:rsidRPr="00350B0D" w:rsidRDefault="00060A38"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060A38" w:rsidRPr="00350B0D" w:rsidRDefault="00060A38" w:rsidP="00350B0D">
                            <w:pPr>
                              <w:spacing w:line="240" w:lineRule="auto"/>
                              <w:ind w:firstLine="0"/>
                              <w:jc w:val="center"/>
                              <w:rPr>
                                <w:b/>
                                <w:bCs/>
                                <w:color w:val="000000"/>
                                <w:sz w:val="20"/>
                                <w:szCs w:val="20"/>
                              </w:rPr>
                            </w:pPr>
                            <w:r>
                              <w:rPr>
                                <w:b/>
                                <w:bCs/>
                                <w:color w:val="000000"/>
                                <w:sz w:val="20"/>
                                <w:szCs w:val="20"/>
                              </w:rPr>
                              <w:t>Eval</w:t>
                            </w:r>
                          </w:p>
                        </w:tc>
                        <w:tc>
                          <w:tcPr>
                            <w:tcW w:w="3060" w:type="dxa"/>
                            <w:gridSpan w:val="3"/>
                            <w:shd w:val="clear" w:color="auto" w:fill="D9D9D9" w:themeFill="background1" w:themeFillShade="D9"/>
                            <w:tcMar>
                              <w:left w:w="58" w:type="dxa"/>
                              <w:right w:w="58" w:type="dxa"/>
                            </w:tcMar>
                            <w:vAlign w:val="center"/>
                          </w:tcPr>
                          <w:p w14:paraId="6E45F810" w14:textId="5CD37124" w:rsidR="00060A38" w:rsidRDefault="00060A38" w:rsidP="00350B0D">
                            <w:pPr>
                              <w:spacing w:line="240" w:lineRule="auto"/>
                              <w:ind w:firstLine="0"/>
                              <w:jc w:val="center"/>
                              <w:rPr>
                                <w:b/>
                                <w:bCs/>
                                <w:color w:val="000000"/>
                                <w:sz w:val="20"/>
                                <w:szCs w:val="20"/>
                              </w:rPr>
                            </w:pPr>
                            <w:r>
                              <w:rPr>
                                <w:b/>
                                <w:bCs/>
                                <w:color w:val="000000"/>
                                <w:sz w:val="20"/>
                                <w:szCs w:val="20"/>
                              </w:rPr>
                              <w:t>Relative Contribution</w:t>
                            </w:r>
                          </w:p>
                        </w:tc>
                      </w:tr>
                      <w:tr w:rsidR="00060A38"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060A38" w:rsidRPr="00350B0D" w:rsidRDefault="00060A38"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060A38" w:rsidRPr="00350B0D" w:rsidRDefault="00060A38"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060A38" w:rsidRPr="00350B0D" w:rsidRDefault="00060A38"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060A38" w:rsidRPr="00350B0D" w:rsidRDefault="00060A38"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060A38" w:rsidRPr="00350B0D" w:rsidRDefault="00060A38"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060A38" w:rsidRPr="00350B0D" w:rsidRDefault="00060A38"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060A38" w:rsidRPr="00350B0D" w:rsidRDefault="00060A38"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060A38" w:rsidRPr="00350B0D" w:rsidRDefault="00060A38"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060A38" w14:paraId="7C7C1E4B" w14:textId="77777777" w:rsidTr="00350B0D">
                        <w:trPr>
                          <w:trHeight w:val="147"/>
                          <w:jc w:val="center"/>
                        </w:trPr>
                        <w:tc>
                          <w:tcPr>
                            <w:tcW w:w="1097" w:type="dxa"/>
                            <w:shd w:val="clear" w:color="auto" w:fill="auto"/>
                            <w:vAlign w:val="center"/>
                          </w:tcPr>
                          <w:p w14:paraId="271709E3" w14:textId="050EB867" w:rsidR="00060A38" w:rsidRPr="00350B0D" w:rsidRDefault="00060A38"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060A38" w:rsidRPr="00350B0D" w:rsidRDefault="00060A38"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060A38" w:rsidRPr="00350B0D" w:rsidRDefault="00060A38"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060A38" w:rsidRPr="00350B0D" w:rsidRDefault="00060A38"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060A38" w:rsidRPr="00350B0D" w:rsidRDefault="00060A38"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060A38" w:rsidRPr="00350B0D" w:rsidRDefault="00060A38"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060A38" w:rsidRPr="00350B0D" w:rsidRDefault="00060A38"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060A38" w:rsidRPr="00350B0D" w:rsidRDefault="00060A38" w:rsidP="00350B0D">
                            <w:pPr>
                              <w:spacing w:line="240" w:lineRule="auto"/>
                              <w:ind w:firstLine="0"/>
                              <w:jc w:val="center"/>
                              <w:rPr>
                                <w:color w:val="000000"/>
                                <w:sz w:val="20"/>
                                <w:szCs w:val="20"/>
                              </w:rPr>
                            </w:pPr>
                            <w:r w:rsidRPr="00350B0D">
                              <w:rPr>
                                <w:color w:val="000000"/>
                                <w:sz w:val="20"/>
                                <w:szCs w:val="20"/>
                              </w:rPr>
                              <w:t>48.3%</w:t>
                            </w:r>
                          </w:p>
                        </w:tc>
                      </w:tr>
                      <w:tr w:rsidR="00060A38" w14:paraId="6D839180" w14:textId="77777777" w:rsidTr="00350B0D">
                        <w:trPr>
                          <w:trHeight w:val="228"/>
                          <w:jc w:val="center"/>
                        </w:trPr>
                        <w:tc>
                          <w:tcPr>
                            <w:tcW w:w="1097" w:type="dxa"/>
                            <w:shd w:val="clear" w:color="auto" w:fill="auto"/>
                            <w:vAlign w:val="center"/>
                          </w:tcPr>
                          <w:p w14:paraId="40A315A9" w14:textId="5287C4AD" w:rsidR="00060A38" w:rsidRPr="00350B0D" w:rsidRDefault="00060A38"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060A38" w:rsidRPr="00350B0D" w:rsidRDefault="00060A38"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060A38" w:rsidRPr="00350B0D" w:rsidRDefault="00060A38"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060A38" w:rsidRPr="00350B0D" w:rsidRDefault="00060A38"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060A38" w:rsidRPr="00350B0D" w:rsidRDefault="00060A38"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060A38" w:rsidRPr="00350B0D" w:rsidRDefault="00060A38"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060A38" w:rsidRPr="00350B0D" w:rsidRDefault="00060A38"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060A38" w:rsidRPr="00350B0D" w:rsidRDefault="00060A38"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060A38" w:rsidRDefault="00060A38" w:rsidP="00350B0D">
                      <w:pPr>
                        <w:pStyle w:val="Caption"/>
                        <w:spacing w:before="120"/>
                      </w:pPr>
                      <w:bookmarkStart w:id="40" w:name="_Ref217221738"/>
                      <w:bookmarkStart w:id="41" w:name="_Ref218060347"/>
                      <w:r>
                        <w:t>Table </w:t>
                      </w:r>
                      <w:fldSimple w:instr=" SEQ Table \* ARABIC ">
                        <w:r>
                          <w:rPr>
                            <w:noProof/>
                          </w:rPr>
                          <w:t>7</w:t>
                        </w:r>
                      </w:fldSimple>
                      <w:bookmarkEnd w:id="40"/>
                      <w:r>
                        <w:rPr>
                          <w:noProof/>
                        </w:rPr>
                        <w:t>. Performance improves slightly by combining many predictors using PSO. The acoustic and feature-based metrics contribute equally to the overall result.</w:t>
                      </w:r>
                      <w:bookmarkEnd w:id="41"/>
                    </w:p>
                    <w:p w14:paraId="4F6190F4" w14:textId="2FBAC08E" w:rsidR="00060A38" w:rsidRDefault="00060A38"/>
                  </w:txbxContent>
                </v:textbox>
                <w10:wrap type="square" anchorx="margin"/>
              </v:shape>
            </w:pict>
          </mc:Fallback>
        </mc:AlternateContent>
      </w:r>
      <w:r w:rsidR="00350B0D" w:rsidRPr="007728D4">
        <w:rPr>
          <w:rFonts w:asciiTheme="minorHAnsi" w:eastAsiaTheme="minorEastAsia" w:hAnsiTheme="minorHAnsi" w:cstheme="minorBidi"/>
          <w:noProof/>
        </w:rPr>
        <mc:AlternateContent>
          <mc:Choice Requires="wps">
            <w:drawing>
              <wp:anchor distT="0" distB="0" distL="0" distR="0" simplePos="0" relativeHeight="251696128" behindDoc="0" locked="0" layoutInCell="1" allowOverlap="1" wp14:anchorId="64AA0D73" wp14:editId="520B685E">
                <wp:simplePos x="0" y="0"/>
                <wp:positionH relativeFrom="column">
                  <wp:posOffset>1080135</wp:posOffset>
                </wp:positionH>
                <wp:positionV relativeFrom="paragraph">
                  <wp:posOffset>2310130</wp:posOffset>
                </wp:positionV>
                <wp:extent cx="3657600" cy="1371600"/>
                <wp:effectExtent l="0" t="0" r="0"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371600"/>
                        </a:xfrm>
                        <a:prstGeom prst="rect">
                          <a:avLst/>
                        </a:prstGeom>
                        <a:solidFill>
                          <a:srgbClr val="FFFFFF"/>
                        </a:solidFill>
                        <a:ln w="9525">
                          <a:noFill/>
                          <a:miter lim="800000"/>
                          <a:headEnd/>
                          <a:tailEnd/>
                        </a:ln>
                      </wps:spPr>
                      <wps:txbx>
                        <w:txbxContent>
                          <w:tbl>
                            <w:tblPr>
                              <w:tblStyle w:val="TableGrid"/>
                              <w:tblW w:w="0" w:type="auto"/>
                              <w:jc w:val="center"/>
                              <w:tblLook w:val="04A0" w:firstRow="1" w:lastRow="0" w:firstColumn="1" w:lastColumn="0" w:noHBand="0" w:noVBand="1"/>
                            </w:tblPr>
                            <w:tblGrid>
                              <w:gridCol w:w="961"/>
                              <w:gridCol w:w="950"/>
                              <w:gridCol w:w="961"/>
                              <w:gridCol w:w="883"/>
                            </w:tblGrid>
                            <w:tr w:rsidR="00060A38" w14:paraId="6888DF34" w14:textId="77777777" w:rsidTr="007728D4">
                              <w:trPr>
                                <w:jc w:val="center"/>
                              </w:trPr>
                              <w:tc>
                                <w:tcPr>
                                  <w:tcW w:w="855" w:type="dxa"/>
                                  <w:shd w:val="clear" w:color="auto" w:fill="D9D9D9" w:themeFill="background1" w:themeFillShade="D9"/>
                                  <w:vAlign w:val="bottom"/>
                                </w:tcPr>
                                <w:p w14:paraId="139BC6FD" w14:textId="77777777" w:rsidR="00060A38" w:rsidRPr="008F5D31" w:rsidRDefault="00060A38"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060A38" w:rsidRPr="008F5D31" w:rsidRDefault="00060A38"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060A38" w:rsidRPr="008F5D31" w:rsidRDefault="00060A38"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060A38" w:rsidRPr="008F5D31" w:rsidRDefault="00060A38" w:rsidP="008F5D31">
                                  <w:pPr>
                                    <w:spacing w:line="240" w:lineRule="auto"/>
                                    <w:ind w:firstLine="0"/>
                                    <w:jc w:val="right"/>
                                    <w:rPr>
                                      <w:sz w:val="20"/>
                                      <w:szCs w:val="20"/>
                                    </w:rPr>
                                  </w:pPr>
                                  <w:r>
                                    <w:rPr>
                                      <w:b/>
                                      <w:bCs/>
                                      <w:color w:val="000000"/>
                                      <w:sz w:val="20"/>
                                      <w:szCs w:val="20"/>
                                    </w:rPr>
                                    <w:t>Feature</w:t>
                                  </w:r>
                                </w:p>
                              </w:tc>
                            </w:tr>
                            <w:tr w:rsidR="00060A38" w14:paraId="4AC3751E" w14:textId="77777777" w:rsidTr="007728D4">
                              <w:trPr>
                                <w:jc w:val="center"/>
                              </w:trPr>
                              <w:tc>
                                <w:tcPr>
                                  <w:tcW w:w="855" w:type="dxa"/>
                                  <w:shd w:val="clear" w:color="auto" w:fill="D9D9D9" w:themeFill="background1" w:themeFillShade="D9"/>
                                  <w:vAlign w:val="bottom"/>
                                </w:tcPr>
                                <w:p w14:paraId="65E7CB9E" w14:textId="2E409ECC" w:rsidR="00060A38" w:rsidRPr="008F5D31" w:rsidRDefault="00060A38"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060A38" w:rsidRPr="008F5D31" w:rsidRDefault="00060A38"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060A38" w:rsidRPr="008F5D31" w:rsidRDefault="00060A38"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060A38" w:rsidRPr="008F5D31" w:rsidRDefault="00060A38" w:rsidP="008F5D31">
                                  <w:pPr>
                                    <w:spacing w:line="240" w:lineRule="auto"/>
                                    <w:ind w:firstLine="0"/>
                                    <w:jc w:val="right"/>
                                    <w:rPr>
                                      <w:sz w:val="20"/>
                                      <w:szCs w:val="20"/>
                                    </w:rPr>
                                  </w:pPr>
                                  <w:r w:rsidRPr="008F5D31">
                                    <w:rPr>
                                      <w:color w:val="000000"/>
                                      <w:sz w:val="20"/>
                                      <w:szCs w:val="20"/>
                                    </w:rPr>
                                    <w:t>0.6</w:t>
                                  </w:r>
                                </w:p>
                              </w:tc>
                            </w:tr>
                            <w:tr w:rsidR="00060A38" w14:paraId="35206988" w14:textId="77777777" w:rsidTr="007728D4">
                              <w:trPr>
                                <w:jc w:val="center"/>
                              </w:trPr>
                              <w:tc>
                                <w:tcPr>
                                  <w:tcW w:w="855" w:type="dxa"/>
                                  <w:shd w:val="clear" w:color="auto" w:fill="D9D9D9" w:themeFill="background1" w:themeFillShade="D9"/>
                                  <w:vAlign w:val="bottom"/>
                                </w:tcPr>
                                <w:p w14:paraId="4770CCDA" w14:textId="724BD3CF" w:rsidR="00060A38" w:rsidRPr="008F5D31" w:rsidRDefault="00060A38"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060A38" w:rsidRPr="008F5D31" w:rsidRDefault="00060A38"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060A38" w:rsidRPr="008F5D31" w:rsidRDefault="00060A38"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060A38" w:rsidRPr="008F5D31" w:rsidRDefault="00060A38" w:rsidP="008F5D31">
                                  <w:pPr>
                                    <w:spacing w:line="240" w:lineRule="auto"/>
                                    <w:ind w:firstLine="0"/>
                                    <w:jc w:val="right"/>
                                    <w:rPr>
                                      <w:sz w:val="20"/>
                                      <w:szCs w:val="20"/>
                                    </w:rPr>
                                  </w:pPr>
                                  <w:r w:rsidRPr="008F5D31">
                                    <w:rPr>
                                      <w:color w:val="000000"/>
                                      <w:sz w:val="20"/>
                                      <w:szCs w:val="20"/>
                                    </w:rPr>
                                    <w:t>0.7</w:t>
                                  </w:r>
                                </w:p>
                              </w:tc>
                            </w:tr>
                            <w:tr w:rsidR="00060A38" w14:paraId="2917C843" w14:textId="77777777" w:rsidTr="007728D4">
                              <w:trPr>
                                <w:jc w:val="center"/>
                              </w:trPr>
                              <w:tc>
                                <w:tcPr>
                                  <w:tcW w:w="855" w:type="dxa"/>
                                  <w:shd w:val="clear" w:color="auto" w:fill="D9D9D9" w:themeFill="background1" w:themeFillShade="D9"/>
                                  <w:vAlign w:val="bottom"/>
                                </w:tcPr>
                                <w:p w14:paraId="377D6112" w14:textId="498B605A" w:rsidR="00060A38" w:rsidRPr="008F5D31" w:rsidRDefault="00060A38"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060A38" w:rsidRPr="008F5D31" w:rsidRDefault="00060A38"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060A38" w:rsidRPr="008F5D31" w:rsidRDefault="00060A38"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060A38" w:rsidRPr="008F5D31" w:rsidRDefault="00060A38" w:rsidP="008F5D31">
                                  <w:pPr>
                                    <w:keepNext/>
                                    <w:spacing w:line="240" w:lineRule="auto"/>
                                    <w:ind w:firstLine="0"/>
                                    <w:jc w:val="right"/>
                                    <w:rPr>
                                      <w:sz w:val="20"/>
                                      <w:szCs w:val="20"/>
                                    </w:rPr>
                                  </w:pPr>
                                  <w:r w:rsidRPr="008F5D31">
                                    <w:rPr>
                                      <w:color w:val="000000"/>
                                      <w:sz w:val="20"/>
                                      <w:szCs w:val="20"/>
                                    </w:rPr>
                                    <w:t>1</w:t>
                                  </w:r>
                                </w:p>
                              </w:tc>
                            </w:tr>
                          </w:tbl>
                          <w:p w14:paraId="572CBE4A" w14:textId="66F43FD8" w:rsidR="00060A38" w:rsidRDefault="00060A38" w:rsidP="008F5D31">
                            <w:pPr>
                              <w:pStyle w:val="Caption"/>
                              <w:spacing w:before="120"/>
                            </w:pPr>
                            <w:bookmarkStart w:id="42" w:name="_Ref217185274"/>
                            <w:bookmarkStart w:id="43" w:name="_Ref218060340"/>
                            <w:r>
                              <w:t>Table </w:t>
                            </w:r>
                            <w:fldSimple w:instr=" SEQ Table \* ARABIC ">
                              <w:r>
                                <w:rPr>
                                  <w:noProof/>
                                </w:rPr>
                                <w:t>6</w:t>
                              </w:r>
                            </w:fldSimple>
                            <w:bookmarkEnd w:id="42"/>
                            <w:r>
                              <w:rPr>
                                <w:noProof/>
                              </w:rPr>
                              <w:t>. </w:t>
                            </w:r>
                            <w:r>
                              <w:t>The c</w:t>
                            </w:r>
                            <w:r w:rsidRPr="00185065">
                              <w:t>orrelation</w:t>
                            </w:r>
                            <w:r>
                              <w:t xml:space="preserve"> between various classifiers is shown. The acoustic-based distance is least correlated with the phonetic-based approach, indicating there could be a benefit to combining these predictors.</w:t>
                            </w:r>
                            <w:bookmarkEnd w:id="43"/>
                            <w:r>
                              <w:t xml:space="preserve"> </w:t>
                            </w:r>
                          </w:p>
                          <w:p w14:paraId="100DA77C" w14:textId="30ADB997"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85.05pt;margin-top:181.9pt;width:4in;height:108pt;z-index:2516961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" stroked="f">
                <v:textbox inset="0,0,0,0">
                  <w:txbxContent>
                    <w:tbl>
                      <w:tblPr>
                        <w:tblStyle w:val="TableGrid"/>
                        <w:tblW w:w="0" w:type="auto"/>
                        <w:jc w:val="center"/>
                        <w:tblLook w:val="04A0" w:firstRow="1" w:lastRow="0" w:firstColumn="1" w:lastColumn="0" w:noHBand="0" w:noVBand="1"/>
                      </w:tblPr>
                      <w:tblGrid>
                        <w:gridCol w:w="961"/>
                        <w:gridCol w:w="950"/>
                        <w:gridCol w:w="961"/>
                        <w:gridCol w:w="883"/>
                      </w:tblGrid>
                      <w:tr w:rsidR="00060A38" w14:paraId="6888DF34" w14:textId="77777777" w:rsidTr="007728D4">
                        <w:trPr>
                          <w:jc w:val="center"/>
                        </w:trPr>
                        <w:tc>
                          <w:tcPr>
                            <w:tcW w:w="855" w:type="dxa"/>
                            <w:shd w:val="clear" w:color="auto" w:fill="D9D9D9" w:themeFill="background1" w:themeFillShade="D9"/>
                            <w:vAlign w:val="bottom"/>
                          </w:tcPr>
                          <w:p w14:paraId="139BC6FD" w14:textId="77777777" w:rsidR="00060A38" w:rsidRPr="008F5D31" w:rsidRDefault="00060A38"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060A38" w:rsidRPr="008F5D31" w:rsidRDefault="00060A38"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060A38" w:rsidRPr="008F5D31" w:rsidRDefault="00060A38"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060A38" w:rsidRPr="008F5D31" w:rsidRDefault="00060A38" w:rsidP="008F5D31">
                            <w:pPr>
                              <w:spacing w:line="240" w:lineRule="auto"/>
                              <w:ind w:firstLine="0"/>
                              <w:jc w:val="right"/>
                              <w:rPr>
                                <w:sz w:val="20"/>
                                <w:szCs w:val="20"/>
                              </w:rPr>
                            </w:pPr>
                            <w:r>
                              <w:rPr>
                                <w:b/>
                                <w:bCs/>
                                <w:color w:val="000000"/>
                                <w:sz w:val="20"/>
                                <w:szCs w:val="20"/>
                              </w:rPr>
                              <w:t>Feature</w:t>
                            </w:r>
                          </w:p>
                        </w:tc>
                      </w:tr>
                      <w:tr w:rsidR="00060A38" w14:paraId="4AC3751E" w14:textId="77777777" w:rsidTr="007728D4">
                        <w:trPr>
                          <w:jc w:val="center"/>
                        </w:trPr>
                        <w:tc>
                          <w:tcPr>
                            <w:tcW w:w="855" w:type="dxa"/>
                            <w:shd w:val="clear" w:color="auto" w:fill="D9D9D9" w:themeFill="background1" w:themeFillShade="D9"/>
                            <w:vAlign w:val="bottom"/>
                          </w:tcPr>
                          <w:p w14:paraId="65E7CB9E" w14:textId="2E409ECC" w:rsidR="00060A38" w:rsidRPr="008F5D31" w:rsidRDefault="00060A38"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060A38" w:rsidRPr="008F5D31" w:rsidRDefault="00060A38"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060A38" w:rsidRPr="008F5D31" w:rsidRDefault="00060A38"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060A38" w:rsidRPr="008F5D31" w:rsidRDefault="00060A38" w:rsidP="008F5D31">
                            <w:pPr>
                              <w:spacing w:line="240" w:lineRule="auto"/>
                              <w:ind w:firstLine="0"/>
                              <w:jc w:val="right"/>
                              <w:rPr>
                                <w:sz w:val="20"/>
                                <w:szCs w:val="20"/>
                              </w:rPr>
                            </w:pPr>
                            <w:r w:rsidRPr="008F5D31">
                              <w:rPr>
                                <w:color w:val="000000"/>
                                <w:sz w:val="20"/>
                                <w:szCs w:val="20"/>
                              </w:rPr>
                              <w:t>0.6</w:t>
                            </w:r>
                          </w:p>
                        </w:tc>
                      </w:tr>
                      <w:tr w:rsidR="00060A38" w14:paraId="35206988" w14:textId="77777777" w:rsidTr="007728D4">
                        <w:trPr>
                          <w:jc w:val="center"/>
                        </w:trPr>
                        <w:tc>
                          <w:tcPr>
                            <w:tcW w:w="855" w:type="dxa"/>
                            <w:shd w:val="clear" w:color="auto" w:fill="D9D9D9" w:themeFill="background1" w:themeFillShade="D9"/>
                            <w:vAlign w:val="bottom"/>
                          </w:tcPr>
                          <w:p w14:paraId="4770CCDA" w14:textId="724BD3CF" w:rsidR="00060A38" w:rsidRPr="008F5D31" w:rsidRDefault="00060A38"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060A38" w:rsidRPr="008F5D31" w:rsidRDefault="00060A38"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060A38" w:rsidRPr="008F5D31" w:rsidRDefault="00060A38"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060A38" w:rsidRPr="008F5D31" w:rsidRDefault="00060A38" w:rsidP="008F5D31">
                            <w:pPr>
                              <w:spacing w:line="240" w:lineRule="auto"/>
                              <w:ind w:firstLine="0"/>
                              <w:jc w:val="right"/>
                              <w:rPr>
                                <w:sz w:val="20"/>
                                <w:szCs w:val="20"/>
                              </w:rPr>
                            </w:pPr>
                            <w:r w:rsidRPr="008F5D31">
                              <w:rPr>
                                <w:color w:val="000000"/>
                                <w:sz w:val="20"/>
                                <w:szCs w:val="20"/>
                              </w:rPr>
                              <w:t>0.7</w:t>
                            </w:r>
                          </w:p>
                        </w:tc>
                      </w:tr>
                      <w:tr w:rsidR="00060A38" w14:paraId="2917C843" w14:textId="77777777" w:rsidTr="007728D4">
                        <w:trPr>
                          <w:jc w:val="center"/>
                        </w:trPr>
                        <w:tc>
                          <w:tcPr>
                            <w:tcW w:w="855" w:type="dxa"/>
                            <w:shd w:val="clear" w:color="auto" w:fill="D9D9D9" w:themeFill="background1" w:themeFillShade="D9"/>
                            <w:vAlign w:val="bottom"/>
                          </w:tcPr>
                          <w:p w14:paraId="377D6112" w14:textId="498B605A" w:rsidR="00060A38" w:rsidRPr="008F5D31" w:rsidRDefault="00060A38"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060A38" w:rsidRPr="008F5D31" w:rsidRDefault="00060A38"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060A38" w:rsidRPr="008F5D31" w:rsidRDefault="00060A38"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060A38" w:rsidRPr="008F5D31" w:rsidRDefault="00060A38" w:rsidP="008F5D31">
                            <w:pPr>
                              <w:keepNext/>
                              <w:spacing w:line="240" w:lineRule="auto"/>
                              <w:ind w:firstLine="0"/>
                              <w:jc w:val="right"/>
                              <w:rPr>
                                <w:sz w:val="20"/>
                                <w:szCs w:val="20"/>
                              </w:rPr>
                            </w:pPr>
                            <w:r w:rsidRPr="008F5D31">
                              <w:rPr>
                                <w:color w:val="000000"/>
                                <w:sz w:val="20"/>
                                <w:szCs w:val="20"/>
                              </w:rPr>
                              <w:t>1</w:t>
                            </w:r>
                          </w:p>
                        </w:tc>
                      </w:tr>
                    </w:tbl>
                    <w:p w14:paraId="572CBE4A" w14:textId="66F43FD8" w:rsidR="00060A38" w:rsidRDefault="00060A38" w:rsidP="008F5D31">
                      <w:pPr>
                        <w:pStyle w:val="Caption"/>
                        <w:spacing w:before="120"/>
                      </w:pPr>
                      <w:bookmarkStart w:id="44" w:name="_Ref217185274"/>
                      <w:bookmarkStart w:id="45" w:name="_Ref218060340"/>
                      <w:r>
                        <w:t>Table </w:t>
                      </w:r>
                      <w:fldSimple w:instr=" SEQ Table \* ARABIC ">
                        <w:r>
                          <w:rPr>
                            <w:noProof/>
                          </w:rPr>
                          <w:t>6</w:t>
                        </w:r>
                      </w:fldSimple>
                      <w:bookmarkEnd w:id="44"/>
                      <w:r>
                        <w:rPr>
                          <w:noProof/>
                        </w:rPr>
                        <w:t>. </w:t>
                      </w:r>
                      <w:r>
                        <w:t>The c</w:t>
                      </w:r>
                      <w:r w:rsidRPr="00185065">
                        <w:t>orrelation</w:t>
                      </w:r>
                      <w:r>
                        <w:t xml:space="preserve"> between various classifiers is shown. The acoustic-based distance is least correlated with the phonetic-based approach, indicating there could be a benefit to combining these predictors.</w:t>
                      </w:r>
                      <w:bookmarkEnd w:id="45"/>
                      <w:r>
                        <w:t xml:space="preserve"> </w:t>
                      </w:r>
                    </w:p>
                    <w:p w14:paraId="100DA77C" w14:textId="30ADB997" w:rsidR="00060A38" w:rsidRDefault="00060A38"/>
                  </w:txbxContent>
                </v:textbox>
                <w10:wrap type="square"/>
              </v:shape>
            </w:pict>
          </mc:Fallback>
        </mc:AlternateContent>
      </w:r>
    </w:p>
    <w:p w14:paraId="69E79E60" w14:textId="7EAC2655" w:rsidR="00150894" w:rsidRDefault="00150894" w:rsidP="00150894">
      <w:pPr>
        <w:pStyle w:val="ReferenceHead"/>
        <w:keepNext w:val="0"/>
        <w:widowControl w:val="0"/>
        <w:spacing w:line="240" w:lineRule="auto"/>
        <w:jc w:val="left"/>
      </w:pPr>
    </w:p>
    <w:p w14:paraId="41B150C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A74840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F936E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DBB8D7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F2ED06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1FD75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38157B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0E939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41FE92"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D00FA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CF4CFE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6D9D6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19BFF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CE549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3317DE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CB6CCB9"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2BD8A097"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09580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827CB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2F68C2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76ADBA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97A683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FC12A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C64EF2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736A9F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24496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57D1508" w14:textId="05DEF9ED"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51"/>
      <w:footerReference w:type="even" r:id="rId52"/>
      <w:footerReference w:type="default" r:id="rId53"/>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6BADD6" w14:textId="77777777" w:rsidR="00060A38" w:rsidRDefault="00060A38">
      <w:r>
        <w:separator/>
      </w:r>
    </w:p>
  </w:endnote>
  <w:endnote w:type="continuationSeparator" w:id="0">
    <w:p w14:paraId="47D10E59" w14:textId="77777777" w:rsidR="00060A38" w:rsidRDefault="00060A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18E2B" w14:textId="77777777" w:rsidR="00060A38" w:rsidRDefault="00060A38"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14:paraId="32F7BEEB" w14:textId="77777777" w:rsidR="00060A38" w:rsidRDefault="00060A38"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2600ED" w14:textId="7B2835A7" w:rsidR="00060A38" w:rsidRDefault="00060A38"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757A2B" w14:textId="77777777" w:rsidR="00060A38" w:rsidRDefault="00060A38"/>
  </w:footnote>
  <w:footnote w:type="continuationSeparator" w:id="0">
    <w:p w14:paraId="734D91B3" w14:textId="77777777" w:rsidR="00060A38" w:rsidRDefault="00060A3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2BB82F" w14:textId="5E136E27" w:rsidR="00060A38" w:rsidRPr="006A69E8" w:rsidRDefault="00060A38"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0D0C0B">
      <w:rPr>
        <w:rStyle w:val="PageNumber"/>
        <w:noProof/>
        <w:sz w:val="20"/>
        <w:szCs w:val="20"/>
      </w:rPr>
      <w:t>1</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 w:numId="2">
    <w:abstractNumId w:val="2"/>
  </w:num>
  <w:num w:numId="3">
    <w:abstractNumId w:val="1"/>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5B9B"/>
    <w:rsid w:val="00037476"/>
    <w:rsid w:val="000406AD"/>
    <w:rsid w:val="0004401F"/>
    <w:rsid w:val="000471BD"/>
    <w:rsid w:val="00051A80"/>
    <w:rsid w:val="0005360E"/>
    <w:rsid w:val="00055C3A"/>
    <w:rsid w:val="00060A38"/>
    <w:rsid w:val="00063321"/>
    <w:rsid w:val="00065ED4"/>
    <w:rsid w:val="0007346E"/>
    <w:rsid w:val="00073FD0"/>
    <w:rsid w:val="00086661"/>
    <w:rsid w:val="00087CFF"/>
    <w:rsid w:val="000A1FBB"/>
    <w:rsid w:val="000B2015"/>
    <w:rsid w:val="000B5EAD"/>
    <w:rsid w:val="000B6A47"/>
    <w:rsid w:val="000C0592"/>
    <w:rsid w:val="000C1617"/>
    <w:rsid w:val="000C5076"/>
    <w:rsid w:val="000D0C0B"/>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409"/>
    <w:rsid w:val="001625C0"/>
    <w:rsid w:val="00172F46"/>
    <w:rsid w:val="0018345A"/>
    <w:rsid w:val="001873B1"/>
    <w:rsid w:val="00192576"/>
    <w:rsid w:val="00193F3A"/>
    <w:rsid w:val="00194E56"/>
    <w:rsid w:val="001972BD"/>
    <w:rsid w:val="001A2FA4"/>
    <w:rsid w:val="001B1FC5"/>
    <w:rsid w:val="001B6831"/>
    <w:rsid w:val="001C2F3F"/>
    <w:rsid w:val="001C305B"/>
    <w:rsid w:val="001C601E"/>
    <w:rsid w:val="001D03B5"/>
    <w:rsid w:val="001D6462"/>
    <w:rsid w:val="001F3ADA"/>
    <w:rsid w:val="001F7736"/>
    <w:rsid w:val="00212140"/>
    <w:rsid w:val="0021221D"/>
    <w:rsid w:val="00213083"/>
    <w:rsid w:val="002164F9"/>
    <w:rsid w:val="00216626"/>
    <w:rsid w:val="0022568B"/>
    <w:rsid w:val="00227293"/>
    <w:rsid w:val="002273B3"/>
    <w:rsid w:val="0023230D"/>
    <w:rsid w:val="00232C06"/>
    <w:rsid w:val="00233A4F"/>
    <w:rsid w:val="0023532C"/>
    <w:rsid w:val="002357E0"/>
    <w:rsid w:val="00235808"/>
    <w:rsid w:val="002434A1"/>
    <w:rsid w:val="00244087"/>
    <w:rsid w:val="00244396"/>
    <w:rsid w:val="002546AE"/>
    <w:rsid w:val="002631A0"/>
    <w:rsid w:val="002647DB"/>
    <w:rsid w:val="0027010C"/>
    <w:rsid w:val="0028168A"/>
    <w:rsid w:val="00281B99"/>
    <w:rsid w:val="00295694"/>
    <w:rsid w:val="002A02AE"/>
    <w:rsid w:val="002A2055"/>
    <w:rsid w:val="002A2545"/>
    <w:rsid w:val="002A71D7"/>
    <w:rsid w:val="002C0F44"/>
    <w:rsid w:val="002D3345"/>
    <w:rsid w:val="002D36BF"/>
    <w:rsid w:val="002D523D"/>
    <w:rsid w:val="002E08C5"/>
    <w:rsid w:val="002E450C"/>
    <w:rsid w:val="002E50B3"/>
    <w:rsid w:val="002F19F3"/>
    <w:rsid w:val="002F2586"/>
    <w:rsid w:val="002F4A7F"/>
    <w:rsid w:val="00304B3C"/>
    <w:rsid w:val="003145A4"/>
    <w:rsid w:val="00315762"/>
    <w:rsid w:val="003214CC"/>
    <w:rsid w:val="0032680C"/>
    <w:rsid w:val="00326EB5"/>
    <w:rsid w:val="00327002"/>
    <w:rsid w:val="0033239F"/>
    <w:rsid w:val="00332835"/>
    <w:rsid w:val="003370AF"/>
    <w:rsid w:val="00337793"/>
    <w:rsid w:val="00340BBE"/>
    <w:rsid w:val="003425B4"/>
    <w:rsid w:val="00350B0D"/>
    <w:rsid w:val="00350B5E"/>
    <w:rsid w:val="0035385A"/>
    <w:rsid w:val="00360269"/>
    <w:rsid w:val="003607BE"/>
    <w:rsid w:val="00360E7C"/>
    <w:rsid w:val="0037291D"/>
    <w:rsid w:val="003740F8"/>
    <w:rsid w:val="00375CD9"/>
    <w:rsid w:val="00375D81"/>
    <w:rsid w:val="003763BC"/>
    <w:rsid w:val="00381FC8"/>
    <w:rsid w:val="00394701"/>
    <w:rsid w:val="00397A83"/>
    <w:rsid w:val="003A670C"/>
    <w:rsid w:val="003C5769"/>
    <w:rsid w:val="0040263A"/>
    <w:rsid w:val="00415189"/>
    <w:rsid w:val="00416FB2"/>
    <w:rsid w:val="004201A8"/>
    <w:rsid w:val="0043144F"/>
    <w:rsid w:val="00431BFA"/>
    <w:rsid w:val="0043496D"/>
    <w:rsid w:val="00434E0A"/>
    <w:rsid w:val="00435006"/>
    <w:rsid w:val="004472C8"/>
    <w:rsid w:val="00453943"/>
    <w:rsid w:val="00455691"/>
    <w:rsid w:val="004601AE"/>
    <w:rsid w:val="004631BC"/>
    <w:rsid w:val="0046321B"/>
    <w:rsid w:val="00463840"/>
    <w:rsid w:val="00467A87"/>
    <w:rsid w:val="00482B9C"/>
    <w:rsid w:val="00484B25"/>
    <w:rsid w:val="00485740"/>
    <w:rsid w:val="00490FE9"/>
    <w:rsid w:val="00491EE8"/>
    <w:rsid w:val="0049565C"/>
    <w:rsid w:val="004A126D"/>
    <w:rsid w:val="004B1F6C"/>
    <w:rsid w:val="004B65AF"/>
    <w:rsid w:val="004C1891"/>
    <w:rsid w:val="004C1E16"/>
    <w:rsid w:val="004C4A14"/>
    <w:rsid w:val="004C50B5"/>
    <w:rsid w:val="004C5A17"/>
    <w:rsid w:val="004D6720"/>
    <w:rsid w:val="004D6B14"/>
    <w:rsid w:val="004E6D19"/>
    <w:rsid w:val="004E7CA5"/>
    <w:rsid w:val="004F2658"/>
    <w:rsid w:val="005037C0"/>
    <w:rsid w:val="00503A67"/>
    <w:rsid w:val="00504F58"/>
    <w:rsid w:val="005052CC"/>
    <w:rsid w:val="0051587D"/>
    <w:rsid w:val="0051630A"/>
    <w:rsid w:val="00520867"/>
    <w:rsid w:val="00525F06"/>
    <w:rsid w:val="005267D6"/>
    <w:rsid w:val="00534F9C"/>
    <w:rsid w:val="00536BA3"/>
    <w:rsid w:val="00541CDC"/>
    <w:rsid w:val="00543FC0"/>
    <w:rsid w:val="00554DD2"/>
    <w:rsid w:val="00557A8B"/>
    <w:rsid w:val="00580183"/>
    <w:rsid w:val="00580B98"/>
    <w:rsid w:val="00592BCD"/>
    <w:rsid w:val="005A2A15"/>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6602"/>
    <w:rsid w:val="00651BED"/>
    <w:rsid w:val="00652443"/>
    <w:rsid w:val="00654765"/>
    <w:rsid w:val="00654820"/>
    <w:rsid w:val="0065618F"/>
    <w:rsid w:val="006577C6"/>
    <w:rsid w:val="00660A45"/>
    <w:rsid w:val="0068356D"/>
    <w:rsid w:val="00684DFD"/>
    <w:rsid w:val="0069211C"/>
    <w:rsid w:val="0069569D"/>
    <w:rsid w:val="00695B3A"/>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2077"/>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D7E16"/>
    <w:rsid w:val="007E55B8"/>
    <w:rsid w:val="007E5DF7"/>
    <w:rsid w:val="007E6DF9"/>
    <w:rsid w:val="007F4502"/>
    <w:rsid w:val="007F45A8"/>
    <w:rsid w:val="007F6AEF"/>
    <w:rsid w:val="007F6E0B"/>
    <w:rsid w:val="008056B4"/>
    <w:rsid w:val="00810590"/>
    <w:rsid w:val="008116D8"/>
    <w:rsid w:val="00815DF4"/>
    <w:rsid w:val="00815E3E"/>
    <w:rsid w:val="00824BBA"/>
    <w:rsid w:val="00825974"/>
    <w:rsid w:val="008271D5"/>
    <w:rsid w:val="0083470D"/>
    <w:rsid w:val="008364B9"/>
    <w:rsid w:val="008423B5"/>
    <w:rsid w:val="008435C1"/>
    <w:rsid w:val="00853D10"/>
    <w:rsid w:val="00856175"/>
    <w:rsid w:val="008573AC"/>
    <w:rsid w:val="00857515"/>
    <w:rsid w:val="0086143A"/>
    <w:rsid w:val="0087792E"/>
    <w:rsid w:val="00884C83"/>
    <w:rsid w:val="008904CC"/>
    <w:rsid w:val="0089320C"/>
    <w:rsid w:val="00896931"/>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1035B"/>
    <w:rsid w:val="00911E4A"/>
    <w:rsid w:val="00923DBF"/>
    <w:rsid w:val="00925702"/>
    <w:rsid w:val="00927649"/>
    <w:rsid w:val="00935026"/>
    <w:rsid w:val="00943945"/>
    <w:rsid w:val="00944DB4"/>
    <w:rsid w:val="0098007B"/>
    <w:rsid w:val="009835AA"/>
    <w:rsid w:val="00990538"/>
    <w:rsid w:val="009953CD"/>
    <w:rsid w:val="009A0F75"/>
    <w:rsid w:val="009A5337"/>
    <w:rsid w:val="009B50F9"/>
    <w:rsid w:val="009C004A"/>
    <w:rsid w:val="009C5A35"/>
    <w:rsid w:val="009E7726"/>
    <w:rsid w:val="009F1182"/>
    <w:rsid w:val="009F7DD0"/>
    <w:rsid w:val="00A0094A"/>
    <w:rsid w:val="00A0283E"/>
    <w:rsid w:val="00A17946"/>
    <w:rsid w:val="00A27A43"/>
    <w:rsid w:val="00A3083D"/>
    <w:rsid w:val="00A30DF6"/>
    <w:rsid w:val="00A30F8C"/>
    <w:rsid w:val="00A40FD5"/>
    <w:rsid w:val="00A47F04"/>
    <w:rsid w:val="00A53F7B"/>
    <w:rsid w:val="00A54E4A"/>
    <w:rsid w:val="00A669C4"/>
    <w:rsid w:val="00AA0990"/>
    <w:rsid w:val="00AA3DFC"/>
    <w:rsid w:val="00AA5FEF"/>
    <w:rsid w:val="00AB0BD5"/>
    <w:rsid w:val="00AB112F"/>
    <w:rsid w:val="00AB1A90"/>
    <w:rsid w:val="00AC1E78"/>
    <w:rsid w:val="00AC47FA"/>
    <w:rsid w:val="00AC6586"/>
    <w:rsid w:val="00AD02BB"/>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53AD7"/>
    <w:rsid w:val="00B57B03"/>
    <w:rsid w:val="00B60217"/>
    <w:rsid w:val="00B635CC"/>
    <w:rsid w:val="00B64542"/>
    <w:rsid w:val="00B67F96"/>
    <w:rsid w:val="00B71581"/>
    <w:rsid w:val="00B727A7"/>
    <w:rsid w:val="00B738EA"/>
    <w:rsid w:val="00B818B8"/>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07617"/>
    <w:rsid w:val="00C10D74"/>
    <w:rsid w:val="00C14CF1"/>
    <w:rsid w:val="00C17948"/>
    <w:rsid w:val="00C273B4"/>
    <w:rsid w:val="00C27829"/>
    <w:rsid w:val="00C30E46"/>
    <w:rsid w:val="00C31786"/>
    <w:rsid w:val="00C46832"/>
    <w:rsid w:val="00C479C4"/>
    <w:rsid w:val="00C54724"/>
    <w:rsid w:val="00C56923"/>
    <w:rsid w:val="00C579E3"/>
    <w:rsid w:val="00C60941"/>
    <w:rsid w:val="00C653E4"/>
    <w:rsid w:val="00C664A8"/>
    <w:rsid w:val="00C6702F"/>
    <w:rsid w:val="00C677BD"/>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76E9"/>
    <w:rsid w:val="00D077F8"/>
    <w:rsid w:val="00D1503D"/>
    <w:rsid w:val="00D161A2"/>
    <w:rsid w:val="00D16A02"/>
    <w:rsid w:val="00D17315"/>
    <w:rsid w:val="00D21190"/>
    <w:rsid w:val="00D23C61"/>
    <w:rsid w:val="00D30CC4"/>
    <w:rsid w:val="00D31AB6"/>
    <w:rsid w:val="00D35F21"/>
    <w:rsid w:val="00D41256"/>
    <w:rsid w:val="00D50006"/>
    <w:rsid w:val="00D56935"/>
    <w:rsid w:val="00D605EB"/>
    <w:rsid w:val="00D729EE"/>
    <w:rsid w:val="00D758C6"/>
    <w:rsid w:val="00D86E5D"/>
    <w:rsid w:val="00D87A6D"/>
    <w:rsid w:val="00D92112"/>
    <w:rsid w:val="00D953A8"/>
    <w:rsid w:val="00DA67DB"/>
    <w:rsid w:val="00DC0227"/>
    <w:rsid w:val="00DD0F79"/>
    <w:rsid w:val="00DF2DDE"/>
    <w:rsid w:val="00DF427F"/>
    <w:rsid w:val="00E003E7"/>
    <w:rsid w:val="00E13676"/>
    <w:rsid w:val="00E23F0D"/>
    <w:rsid w:val="00E24882"/>
    <w:rsid w:val="00E27759"/>
    <w:rsid w:val="00E30741"/>
    <w:rsid w:val="00E32BF7"/>
    <w:rsid w:val="00E35CC4"/>
    <w:rsid w:val="00E41C9E"/>
    <w:rsid w:val="00E4316E"/>
    <w:rsid w:val="00E47BC5"/>
    <w:rsid w:val="00E50DF6"/>
    <w:rsid w:val="00E53BC4"/>
    <w:rsid w:val="00E71488"/>
    <w:rsid w:val="00E72C2D"/>
    <w:rsid w:val="00E74322"/>
    <w:rsid w:val="00E826F1"/>
    <w:rsid w:val="00E90A59"/>
    <w:rsid w:val="00E95B2B"/>
    <w:rsid w:val="00E97402"/>
    <w:rsid w:val="00EA4752"/>
    <w:rsid w:val="00EB13FB"/>
    <w:rsid w:val="00EB2613"/>
    <w:rsid w:val="00EB4D8D"/>
    <w:rsid w:val="00EB7912"/>
    <w:rsid w:val="00EC3634"/>
    <w:rsid w:val="00EC5F80"/>
    <w:rsid w:val="00ED2B74"/>
    <w:rsid w:val="00EF59D6"/>
    <w:rsid w:val="00EF766F"/>
    <w:rsid w:val="00F025F9"/>
    <w:rsid w:val="00F054D6"/>
    <w:rsid w:val="00F14DFA"/>
    <w:rsid w:val="00F160FC"/>
    <w:rsid w:val="00F226EB"/>
    <w:rsid w:val="00F2586E"/>
    <w:rsid w:val="00F3150A"/>
    <w:rsid w:val="00F3299D"/>
    <w:rsid w:val="00F334D1"/>
    <w:rsid w:val="00F35C53"/>
    <w:rsid w:val="00F470D1"/>
    <w:rsid w:val="00F47FB8"/>
    <w:rsid w:val="00F50BF9"/>
    <w:rsid w:val="00F65266"/>
    <w:rsid w:val="00F65444"/>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332F0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image" Target="media/image210.jpg"/><Relationship Id="rId51" Type="http://schemas.openxmlformats.org/officeDocument/2006/relationships/header" Target="header1.xml"/><Relationship Id="rId52" Type="http://schemas.openxmlformats.org/officeDocument/2006/relationships/footer" Target="footer1.xml"/><Relationship Id="rId53" Type="http://schemas.openxmlformats.org/officeDocument/2006/relationships/footer" Target="footer2.xml"/><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image" Target="media/image160.png"/><Relationship Id="rId41" Type="http://schemas.openxmlformats.org/officeDocument/2006/relationships/image" Target="media/image17.png"/><Relationship Id="rId42" Type="http://schemas.openxmlformats.org/officeDocument/2006/relationships/image" Target="media/image170.png"/><Relationship Id="rId43" Type="http://schemas.openxmlformats.org/officeDocument/2006/relationships/image" Target="media/image18.jpeg"/><Relationship Id="rId44" Type="http://schemas.openxmlformats.org/officeDocument/2006/relationships/image" Target="media/image180.jpeg"/><Relationship Id="rId45" Type="http://schemas.openxmlformats.org/officeDocument/2006/relationships/image" Target="media/image19.jpeg"/><Relationship Id="rId46" Type="http://schemas.openxmlformats.org/officeDocument/2006/relationships/image" Target="media/image190.jpeg"/><Relationship Id="rId47" Type="http://schemas.openxmlformats.org/officeDocument/2006/relationships/image" Target="media/image20.jpg"/><Relationship Id="rId48" Type="http://schemas.openxmlformats.org/officeDocument/2006/relationships/image" Target="media/image200.jpg"/><Relationship Id="rId49" Type="http://schemas.openxmlformats.org/officeDocument/2006/relationships/image" Target="media/image21.jp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png"/><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6E3F711B-B0DB-7A47-AAB9-585F6C9D58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5351</Words>
  <Characters>30505</Characters>
  <Application>Microsoft Macintosh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5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4</cp:revision>
  <cp:lastPrinted>2007-05-08T13:48:00Z</cp:lastPrinted>
  <dcterms:created xsi:type="dcterms:W3CDTF">2013-05-09T02:15:00Z</dcterms:created>
  <dcterms:modified xsi:type="dcterms:W3CDTF">2013-05-09T0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